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379B" w:rsidRPr="00B942FC" w:rsidRDefault="0020379B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B942FC" w:rsidRDefault="00B942FC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379B" w:rsidRPr="00D12EC8" w:rsidRDefault="0020379B" w:rsidP="0026649B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2EC8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:rsidR="0020379B" w:rsidRPr="00D12EC8" w:rsidRDefault="0020379B" w:rsidP="00D12EC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>Вычислить нормы</w:t>
      </w:r>
      <w:r w:rsidRPr="00D12EC8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20.25pt" o:ole="">
            <v:imagedata r:id="rId6" o:title=""/>
          </v:shape>
          <o:OLEObject Type="Embed" ProgID="Equation.DSMT4" ShapeID="_x0000_i1025" DrawAspect="Content" ObjectID="_1550832073" r:id="rId7"/>
        </w:object>
      </w:r>
      <w:r w:rsidRPr="00D12EC8">
        <w:rPr>
          <w:rFonts w:ascii="Times New Roman" w:hAnsi="Times New Roman" w:cs="Times New Roman"/>
          <w:sz w:val="24"/>
          <w:szCs w:val="24"/>
        </w:rPr>
        <w:t xml:space="preserve"> матрицы </w:t>
      </w:r>
      <w:r w:rsidRPr="00D12EC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550832074" r:id="rId9"/>
        </w:object>
      </w:r>
      <w:r w:rsidRPr="00D12EC8">
        <w:rPr>
          <w:rFonts w:ascii="Times New Roman" w:hAnsi="Times New Roman" w:cs="Times New Roman"/>
          <w:sz w:val="24"/>
          <w:szCs w:val="24"/>
        </w:rPr>
        <w:t xml:space="preserve">и нормы </w:t>
      </w:r>
      <w:r w:rsidRPr="00D12EC8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27" type="#_x0000_t75" style="width:96pt;height:20.25pt" o:ole="">
            <v:imagedata r:id="rId10" o:title=""/>
          </v:shape>
          <o:OLEObject Type="Embed" ProgID="Equation.DSMT4" ShapeID="_x0000_i1027" DrawAspect="Content" ObjectID="_1550832075" r:id="rId11"/>
        </w:object>
      </w:r>
      <w:r w:rsidRPr="00D12EC8">
        <w:rPr>
          <w:rFonts w:ascii="Times New Roman" w:hAnsi="Times New Roman" w:cs="Times New Roman"/>
          <w:sz w:val="24"/>
          <w:szCs w:val="24"/>
        </w:rPr>
        <w:t xml:space="preserve">вектора  </w:t>
      </w:r>
      <w:r w:rsidRPr="00D12EC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DSMT4" ShapeID="_x0000_i1028" DrawAspect="Content" ObjectID="_1550832076" r:id="rId13"/>
        </w:object>
      </w:r>
      <w:r w:rsidRPr="00D12EC8">
        <w:rPr>
          <w:rFonts w:ascii="Times New Roman" w:hAnsi="Times New Roman" w:cs="Times New Roman"/>
          <w:sz w:val="24"/>
          <w:szCs w:val="24"/>
        </w:rPr>
        <w:t>.</w:t>
      </w:r>
    </w:p>
    <w:p w:rsidR="0020379B" w:rsidRPr="00D12EC8" w:rsidRDefault="0026649B" w:rsidP="00D12EC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6649B">
        <w:rPr>
          <w:rFonts w:ascii="Times New Roman" w:hAnsi="Times New Roman" w:cs="Times New Roman"/>
          <w:position w:val="-30"/>
          <w:sz w:val="24"/>
          <w:szCs w:val="24"/>
        </w:rPr>
        <w:object w:dxaOrig="3400" w:dyaOrig="720">
          <v:shape id="_x0000_i1029" type="#_x0000_t75" style="width:169.5pt;height:36pt" o:ole="">
            <v:imagedata r:id="rId14" o:title=""/>
          </v:shape>
          <o:OLEObject Type="Embed" ProgID="Equation.DSMT4" ShapeID="_x0000_i1029" DrawAspect="Content" ObjectID="_1550832077" r:id="rId15"/>
        </w:object>
      </w:r>
    </w:p>
    <w:p w:rsidR="00D12EC8" w:rsidRDefault="00D12EC8" w:rsidP="00D12EC8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A7290" w:rsidRDefault="006A7290" w:rsidP="00D12EC8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2EC8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26649B" w:rsidRPr="00D12EC8" w:rsidRDefault="0026649B" w:rsidP="0026649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>Нормы матриц</w:t>
      </w:r>
      <w:r w:rsidRPr="00D12EC8">
        <w:rPr>
          <w:rFonts w:ascii="Times New Roman" w:hAnsi="Times New Roman" w:cs="Times New Roman"/>
          <w:position w:val="-78"/>
          <w:sz w:val="24"/>
          <w:szCs w:val="24"/>
        </w:rPr>
        <w:t xml:space="preserve"> </w:t>
      </w:r>
      <w:r w:rsidRPr="00D12EC8">
        <w:rPr>
          <w:rFonts w:ascii="Times New Roman" w:hAnsi="Times New Roman" w:cs="Times New Roman"/>
          <w:sz w:val="24"/>
          <w:szCs w:val="24"/>
        </w:rPr>
        <w:t>вычисляются по формулам:</w:t>
      </w:r>
    </w:p>
    <w:p w:rsidR="0026649B" w:rsidRPr="00D12EC8" w:rsidRDefault="0026649B" w:rsidP="0026649B">
      <w:pPr>
        <w:spacing w:after="0" w:line="360" w:lineRule="auto"/>
        <w:jc w:val="center"/>
        <w:rPr>
          <w:rFonts w:ascii="Times New Roman" w:hAnsi="Times New Roman" w:cs="Times New Roman"/>
          <w:position w:val="-78"/>
          <w:sz w:val="24"/>
          <w:szCs w:val="24"/>
        </w:rPr>
      </w:pPr>
      <w:r w:rsidRPr="00D12EC8">
        <w:rPr>
          <w:rFonts w:ascii="Times New Roman" w:hAnsi="Times New Roman" w:cs="Times New Roman"/>
          <w:position w:val="-102"/>
          <w:sz w:val="24"/>
          <w:szCs w:val="24"/>
        </w:rPr>
        <w:object w:dxaOrig="3720" w:dyaOrig="2040">
          <v:shape id="_x0000_i1030" type="#_x0000_t75" style="width:186pt;height:102pt" o:ole="">
            <v:imagedata r:id="rId16" o:title=""/>
          </v:shape>
          <o:OLEObject Type="Embed" ProgID="Equation.DSMT4" ShapeID="_x0000_i1030" DrawAspect="Content" ObjectID="_1550832078" r:id="rId17"/>
        </w:object>
      </w:r>
    </w:p>
    <w:p w:rsidR="006A7290" w:rsidRPr="00D12EC8" w:rsidRDefault="006A7290" w:rsidP="00D12EC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>Нормы вектора вычисляются по формулам:</w:t>
      </w:r>
    </w:p>
    <w:p w:rsidR="006A7290" w:rsidRDefault="00EC0FBC" w:rsidP="00D12EC8">
      <w:pPr>
        <w:spacing w:after="0" w:line="360" w:lineRule="auto"/>
        <w:jc w:val="center"/>
        <w:rPr>
          <w:rFonts w:ascii="Times New Roman" w:hAnsi="Times New Roman" w:cs="Times New Roman"/>
          <w:position w:val="-68"/>
          <w:sz w:val="24"/>
          <w:szCs w:val="24"/>
        </w:rPr>
      </w:pPr>
      <w:r w:rsidRPr="00D12EC8">
        <w:rPr>
          <w:rFonts w:ascii="Times New Roman" w:hAnsi="Times New Roman" w:cs="Times New Roman"/>
          <w:position w:val="-68"/>
          <w:sz w:val="24"/>
          <w:szCs w:val="24"/>
        </w:rPr>
        <w:object w:dxaOrig="1980" w:dyaOrig="1740">
          <v:shape id="_x0000_i1031" type="#_x0000_t75" style="width:99pt;height:87pt" o:ole="">
            <v:imagedata r:id="rId18" o:title=""/>
          </v:shape>
          <o:OLEObject Type="Embed" ProgID="Equation.DSMT4" ShapeID="_x0000_i1031" DrawAspect="Content" ObjectID="_1550832079" r:id="rId19"/>
        </w:object>
      </w:r>
    </w:p>
    <w:p w:rsidR="0026649B" w:rsidRPr="00D12EC8" w:rsidRDefault="0026649B" w:rsidP="0026649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 xml:space="preserve">Для заданной матрицы </w:t>
      </w:r>
      <w:r w:rsidRPr="00D12EC8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2" type="#_x0000_t75" style="width:12pt;height:12.75pt" o:ole="">
            <v:imagedata r:id="rId8" o:title=""/>
          </v:shape>
          <o:OLEObject Type="Embed" ProgID="Equation.DSMT4" ShapeID="_x0000_i1032" DrawAspect="Content" ObjectID="_1550832080" r:id="rId20"/>
        </w:object>
      </w:r>
      <w:r w:rsidRPr="00D12EC8">
        <w:rPr>
          <w:rFonts w:ascii="Times New Roman" w:hAnsi="Times New Roman" w:cs="Times New Roman"/>
          <w:sz w:val="24"/>
          <w:szCs w:val="24"/>
        </w:rPr>
        <w:t>:</w:t>
      </w:r>
    </w:p>
    <w:p w:rsidR="0026649B" w:rsidRPr="00D12EC8" w:rsidRDefault="0026649B" w:rsidP="0026649B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26649B">
        <w:rPr>
          <w:rFonts w:ascii="Times New Roman" w:hAnsi="Times New Roman" w:cs="Times New Roman"/>
          <w:position w:val="-102"/>
          <w:sz w:val="24"/>
          <w:szCs w:val="24"/>
        </w:rPr>
        <w:object w:dxaOrig="8320" w:dyaOrig="2040">
          <v:shape id="_x0000_i1033" type="#_x0000_t75" style="width:417pt;height:102.75pt" o:ole="">
            <v:imagedata r:id="rId21" o:title=""/>
          </v:shape>
          <o:OLEObject Type="Embed" ProgID="Equation.DSMT4" ShapeID="_x0000_i1033" DrawAspect="Content" ObjectID="_1550832081" r:id="rId22"/>
        </w:object>
      </w:r>
    </w:p>
    <w:p w:rsidR="00193283" w:rsidRPr="00D12EC8" w:rsidRDefault="00D12EC8" w:rsidP="00D12EC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sz w:val="24"/>
          <w:szCs w:val="24"/>
        </w:rPr>
        <w:t xml:space="preserve">Для заданного вектора </w:t>
      </w:r>
      <w:r w:rsidRPr="00D12EC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4" type="#_x0000_t75" style="width:9.75pt;height:14.25pt" o:ole="">
            <v:imagedata r:id="rId23" o:title=""/>
          </v:shape>
          <o:OLEObject Type="Embed" ProgID="Equation.DSMT4" ShapeID="_x0000_i1034" DrawAspect="Content" ObjectID="_1550832082" r:id="rId24"/>
        </w:object>
      </w:r>
      <w:r w:rsidRPr="00D12EC8">
        <w:rPr>
          <w:rFonts w:ascii="Times New Roman" w:hAnsi="Times New Roman" w:cs="Times New Roman"/>
          <w:sz w:val="24"/>
          <w:szCs w:val="24"/>
        </w:rPr>
        <w:t>:</w:t>
      </w:r>
    </w:p>
    <w:p w:rsidR="00D12EC8" w:rsidRPr="00D12EC8" w:rsidRDefault="0026649B" w:rsidP="00D12EC8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D12EC8">
        <w:rPr>
          <w:rFonts w:ascii="Times New Roman" w:hAnsi="Times New Roman" w:cs="Times New Roman"/>
          <w:position w:val="-68"/>
          <w:sz w:val="24"/>
          <w:szCs w:val="24"/>
        </w:rPr>
        <w:object w:dxaOrig="5539" w:dyaOrig="1740">
          <v:shape id="_x0000_i1035" type="#_x0000_t75" style="width:277.5pt;height:87pt" o:ole="">
            <v:imagedata r:id="rId25" o:title=""/>
          </v:shape>
          <o:OLEObject Type="Embed" ProgID="Equation.DSMT4" ShapeID="_x0000_i1035" DrawAspect="Content" ObjectID="_1550832083" r:id="rId26"/>
        </w:object>
      </w:r>
    </w:p>
    <w:p w:rsidR="00D12EC8" w:rsidRDefault="00D12EC8" w:rsidP="00D12EC8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D12EC8" w:rsidRPr="00D12EC8" w:rsidRDefault="00D12EC8" w:rsidP="00D12EC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b/>
          <w:sz w:val="24"/>
          <w:szCs w:val="24"/>
        </w:rPr>
        <w:t>Ответ:</w:t>
      </w:r>
      <w:r w:rsidRPr="00D12EC8">
        <w:rPr>
          <w:rFonts w:ascii="Times New Roman" w:hAnsi="Times New Roman" w:cs="Times New Roman"/>
          <w:position w:val="-78"/>
          <w:sz w:val="24"/>
          <w:szCs w:val="24"/>
        </w:rPr>
        <w:t xml:space="preserve"> </w:t>
      </w:r>
      <w:r w:rsidR="00A9731F" w:rsidRPr="00D12EC8">
        <w:rPr>
          <w:rFonts w:ascii="Times New Roman" w:hAnsi="Times New Roman" w:cs="Times New Roman"/>
          <w:position w:val="-14"/>
          <w:sz w:val="24"/>
          <w:szCs w:val="24"/>
        </w:rPr>
        <w:object w:dxaOrig="7800" w:dyaOrig="400">
          <v:shape id="_x0000_i1036" type="#_x0000_t75" style="width:390.75pt;height:20.25pt" o:ole="">
            <v:imagedata r:id="rId27" o:title=""/>
          </v:shape>
          <o:OLEObject Type="Embed" ProgID="Equation.DSMT4" ShapeID="_x0000_i1036" DrawAspect="Content" ObjectID="_1550832084" r:id="rId28"/>
        </w:object>
      </w:r>
      <w:r w:rsidRPr="00D12EC8">
        <w:rPr>
          <w:rFonts w:ascii="Times New Roman" w:hAnsi="Times New Roman" w:cs="Times New Roman"/>
          <w:sz w:val="24"/>
          <w:szCs w:val="24"/>
        </w:rPr>
        <w:t>.</w:t>
      </w:r>
    </w:p>
    <w:p w:rsidR="0020379B" w:rsidRPr="00491B51" w:rsidRDefault="0020379B" w:rsidP="00491B51">
      <w:pPr>
        <w:pageBreakBefore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91B51">
        <w:rPr>
          <w:rFonts w:ascii="Times New Roman" w:hAnsi="Times New Roman" w:cs="Times New Roman"/>
          <w:b/>
          <w:sz w:val="24"/>
          <w:szCs w:val="24"/>
        </w:rPr>
        <w:lastRenderedPageBreak/>
        <w:t>Задание 6.</w:t>
      </w:r>
    </w:p>
    <w:p w:rsidR="0020379B" w:rsidRPr="00491B51" w:rsidRDefault="0020379B" w:rsidP="00491B5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Оценить погрешность решения СЛАУ </w:t>
      </w:r>
      <w:r w:rsidRPr="00491B51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7" type="#_x0000_t75" style="width:35.25pt;height:14.25pt" o:ole="">
            <v:imagedata r:id="rId29" o:title=""/>
          </v:shape>
          <o:OLEObject Type="Embed" ProgID="Equation.DSMT4" ShapeID="_x0000_i1037" DrawAspect="Content" ObjectID="_1550832085" r:id="rId30"/>
        </w:object>
      </w:r>
      <w:r w:rsidRPr="00491B51">
        <w:rPr>
          <w:rFonts w:ascii="Times New Roman" w:hAnsi="Times New Roman" w:cs="Times New Roman"/>
          <w:sz w:val="24"/>
          <w:szCs w:val="24"/>
        </w:rPr>
        <w:t xml:space="preserve">, если элементы матрицы </w:t>
      </w:r>
      <w:r w:rsidR="00FA5A4B" w:rsidRPr="00491B5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8" type="#_x0000_t75" style="width:12pt;height:12.75pt" o:ole="">
            <v:imagedata r:id="rId8" o:title=""/>
          </v:shape>
          <o:OLEObject Type="Embed" ProgID="Equation.DSMT4" ShapeID="_x0000_i1038" DrawAspect="Content" ObjectID="_1550832086" r:id="rId31"/>
        </w:object>
      </w:r>
      <w:r w:rsidR="00FA5A4B" w:rsidRPr="00491B51">
        <w:rPr>
          <w:rFonts w:ascii="Times New Roman" w:hAnsi="Times New Roman" w:cs="Times New Roman"/>
          <w:sz w:val="24"/>
          <w:szCs w:val="24"/>
        </w:rPr>
        <w:t xml:space="preserve"> </w:t>
      </w:r>
      <w:r w:rsidRPr="00491B51">
        <w:rPr>
          <w:rFonts w:ascii="Times New Roman" w:hAnsi="Times New Roman" w:cs="Times New Roman"/>
          <w:sz w:val="24"/>
          <w:szCs w:val="24"/>
        </w:rPr>
        <w:t xml:space="preserve">заданы точно, а элементы вектора </w:t>
      </w:r>
      <w:r w:rsidR="00FA5A4B" w:rsidRPr="00491B5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9" type="#_x0000_t75" style="width:9.75pt;height:14.25pt" o:ole="">
            <v:imagedata r:id="rId12" o:title=""/>
          </v:shape>
          <o:OLEObject Type="Embed" ProgID="Equation.DSMT4" ShapeID="_x0000_i1039" DrawAspect="Content" ObjectID="_1550832087" r:id="rId32"/>
        </w:object>
      </w:r>
      <w:r w:rsidR="00FA5A4B" w:rsidRPr="00491B51">
        <w:rPr>
          <w:rFonts w:ascii="Times New Roman" w:hAnsi="Times New Roman" w:cs="Times New Roman"/>
          <w:sz w:val="24"/>
          <w:szCs w:val="24"/>
        </w:rPr>
        <w:t xml:space="preserve"> </w:t>
      </w:r>
      <w:r w:rsidRPr="00491B51">
        <w:rPr>
          <w:rFonts w:ascii="Times New Roman" w:hAnsi="Times New Roman" w:cs="Times New Roman"/>
          <w:sz w:val="24"/>
          <w:szCs w:val="24"/>
        </w:rPr>
        <w:t xml:space="preserve">правых частей получены в результате округления. Матрица </w:t>
      </w:r>
      <w:r w:rsidR="00FA5A4B" w:rsidRPr="00491B5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8" o:title=""/>
          </v:shape>
          <o:OLEObject Type="Embed" ProgID="Equation.DSMT4" ShapeID="_x0000_i1040" DrawAspect="Content" ObjectID="_1550832088" r:id="rId33"/>
        </w:object>
      </w:r>
      <w:r w:rsidR="00FA5A4B" w:rsidRPr="00491B51">
        <w:rPr>
          <w:rFonts w:ascii="Times New Roman" w:hAnsi="Times New Roman" w:cs="Times New Roman"/>
          <w:sz w:val="24"/>
          <w:szCs w:val="24"/>
        </w:rPr>
        <w:t xml:space="preserve"> и вектор </w:t>
      </w:r>
      <w:r w:rsidR="00FA5A4B" w:rsidRPr="00491B5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1" type="#_x0000_t75" style="width:9.75pt;height:14.25pt" o:ole="">
            <v:imagedata r:id="rId12" o:title=""/>
          </v:shape>
          <o:OLEObject Type="Embed" ProgID="Equation.DSMT4" ShapeID="_x0000_i1041" DrawAspect="Content" ObjectID="_1550832089" r:id="rId34"/>
        </w:object>
      </w:r>
      <w:r w:rsidR="00FA5A4B" w:rsidRPr="00491B51">
        <w:rPr>
          <w:rFonts w:ascii="Times New Roman" w:hAnsi="Times New Roman" w:cs="Times New Roman"/>
          <w:sz w:val="24"/>
          <w:szCs w:val="24"/>
        </w:rPr>
        <w:t xml:space="preserve"> даны в задании 5.</w:t>
      </w:r>
    </w:p>
    <w:p w:rsidR="00EC0FBC" w:rsidRPr="00491B51" w:rsidRDefault="00562A77" w:rsidP="00491B51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6649B">
        <w:rPr>
          <w:rFonts w:ascii="Times New Roman" w:hAnsi="Times New Roman" w:cs="Times New Roman"/>
          <w:position w:val="-30"/>
          <w:sz w:val="24"/>
          <w:szCs w:val="24"/>
        </w:rPr>
        <w:object w:dxaOrig="3400" w:dyaOrig="720">
          <v:shape id="_x0000_i1042" type="#_x0000_t75" style="width:169.5pt;height:36pt" o:ole="">
            <v:imagedata r:id="rId14" o:title=""/>
          </v:shape>
          <o:OLEObject Type="Embed" ProgID="Equation.DSMT4" ShapeID="_x0000_i1042" DrawAspect="Content" ObjectID="_1550832090" r:id="rId35"/>
        </w:object>
      </w:r>
    </w:p>
    <w:p w:rsidR="00491B51" w:rsidRDefault="00491B51" w:rsidP="00491B5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93283" w:rsidRPr="00491B51" w:rsidRDefault="00193283" w:rsidP="00491B5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91B51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EC0FBC" w:rsidRPr="00491B51" w:rsidRDefault="00EC0FBC" w:rsidP="00491B5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Вычисляем числа обусловленности матрицы системы в нормах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043" type="#_x0000_t75" style="width:114.75pt;height:20.25pt" o:ole="">
            <v:imagedata r:id="rId36" o:title=""/>
          </v:shape>
          <o:OLEObject Type="Embed" ProgID="Equation.DSMT4" ShapeID="_x0000_i1043" DrawAspect="Content" ObjectID="_1550832091" r:id="rId37"/>
        </w:object>
      </w:r>
      <w:r w:rsidRPr="00491B51">
        <w:rPr>
          <w:rFonts w:ascii="Times New Roman" w:hAnsi="Times New Roman" w:cs="Times New Roman"/>
          <w:sz w:val="24"/>
          <w:szCs w:val="24"/>
        </w:rPr>
        <w:t xml:space="preserve"> и </w:t>
      </w:r>
      <w:r w:rsidR="00491B51" w:rsidRPr="00491B51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44" type="#_x0000_t75" style="width:56.25pt;height:20.25pt" o:ole="">
            <v:imagedata r:id="rId38" o:title=""/>
          </v:shape>
          <o:OLEObject Type="Embed" ProgID="Equation.DSMT4" ShapeID="_x0000_i1044" DrawAspect="Content" ObjectID="_1550832092" r:id="rId39"/>
        </w:object>
      </w:r>
    </w:p>
    <w:p w:rsidR="00EC0FBC" w:rsidRPr="00491B51" w:rsidRDefault="00EC0FBC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Число обусловленности: </w:t>
      </w:r>
      <w:r w:rsidRPr="00491B51">
        <w:rPr>
          <w:rFonts w:ascii="Times New Roman" w:hAnsi="Times New Roman" w:cs="Times New Roman"/>
          <w:position w:val="-16"/>
          <w:sz w:val="24"/>
          <w:szCs w:val="24"/>
        </w:rPr>
        <w:object w:dxaOrig="2040" w:dyaOrig="440">
          <v:shape id="_x0000_i1045" type="#_x0000_t75" style="width:102pt;height:21.75pt" o:ole="">
            <v:imagedata r:id="rId40" o:title=""/>
          </v:shape>
          <o:OLEObject Type="Embed" ProgID="Equation.DSMT4" ShapeID="_x0000_i1045" DrawAspect="Content" ObjectID="_1550832093" r:id="rId41"/>
        </w:object>
      </w:r>
      <w:r w:rsidR="00513B20" w:rsidRPr="00491B51">
        <w:rPr>
          <w:rFonts w:ascii="Times New Roman" w:hAnsi="Times New Roman" w:cs="Times New Roman"/>
          <w:sz w:val="24"/>
          <w:szCs w:val="24"/>
        </w:rPr>
        <w:t>.</w:t>
      </w:r>
    </w:p>
    <w:p w:rsidR="00513B20" w:rsidRPr="00491B51" w:rsidRDefault="00513B20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>Обратная матрица:</w:t>
      </w:r>
    </w:p>
    <w:p w:rsidR="00513B20" w:rsidRPr="00491B51" w:rsidRDefault="00562A77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3900" w:dyaOrig="840">
          <v:shape id="_x0000_i1046" type="#_x0000_t75" style="width:195pt;height:42pt" o:ole="">
            <v:imagedata r:id="rId42" o:title=""/>
          </v:shape>
          <o:OLEObject Type="Embed" ProgID="Mathcad" ShapeID="_x0000_i1046" DrawAspect="Content" ObjectID="_1550832094" r:id="rId43"/>
        </w:object>
      </w:r>
    </w:p>
    <w:p w:rsidR="00193283" w:rsidRPr="00491B51" w:rsidRDefault="00562A77" w:rsidP="00491B51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491B51">
        <w:rPr>
          <w:rFonts w:ascii="Times New Roman" w:hAnsi="Times New Roman" w:cs="Times New Roman"/>
          <w:position w:val="-60"/>
          <w:sz w:val="24"/>
          <w:szCs w:val="24"/>
        </w:rPr>
        <w:object w:dxaOrig="8900" w:dyaOrig="1320">
          <v:shape id="_x0000_i1047" type="#_x0000_t75" style="width:445.5pt;height:66pt" o:ole="">
            <v:imagedata r:id="rId44" o:title=""/>
          </v:shape>
          <o:OLEObject Type="Embed" ProgID="Equation.DSMT4" ShapeID="_x0000_i1047" DrawAspect="Content" ObjectID="_1550832095" r:id="rId45"/>
        </w:object>
      </w:r>
    </w:p>
    <w:p w:rsidR="00513B20" w:rsidRPr="00491B51" w:rsidRDefault="00A364D7" w:rsidP="00491B51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1048" type="#_x0000_t75" style="width:133.5pt;height:20.25pt" o:ole="">
            <v:imagedata r:id="rId46" o:title=""/>
          </v:shape>
          <o:OLEObject Type="Embed" ProgID="Equation.DSMT4" ShapeID="_x0000_i1048" DrawAspect="Content" ObjectID="_1550832096" r:id="rId47"/>
        </w:object>
      </w:r>
    </w:p>
    <w:p w:rsidR="00513B20" w:rsidRPr="00491B51" w:rsidRDefault="00513B20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>Тогда</w:t>
      </w:r>
    </w:p>
    <w:p w:rsidR="00513B20" w:rsidRPr="00491B51" w:rsidRDefault="00A364D7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position w:val="-36"/>
          <w:sz w:val="24"/>
          <w:szCs w:val="24"/>
        </w:rPr>
        <w:object w:dxaOrig="4819" w:dyaOrig="840">
          <v:shape id="_x0000_i1049" type="#_x0000_t75" style="width:241.5pt;height:42pt" o:ole="">
            <v:imagedata r:id="rId48" o:title=""/>
          </v:shape>
          <o:OLEObject Type="Embed" ProgID="Equation.DSMT4" ShapeID="_x0000_i1049" DrawAspect="Content" ObjectID="_1550832097" r:id="rId49"/>
        </w:object>
      </w:r>
    </w:p>
    <w:p w:rsidR="00513B20" w:rsidRPr="00491B51" w:rsidRDefault="00513B20" w:rsidP="00491B51">
      <w:pPr>
        <w:spacing w:after="0" w:line="360" w:lineRule="auto"/>
        <w:rPr>
          <w:rFonts w:ascii="Times New Roman" w:hAnsi="Times New Roman" w:cs="Times New Roman"/>
          <w:position w:val="-78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В норме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50" type="#_x0000_t75" style="width:24.75pt;height:20.25pt" o:ole="">
            <v:imagedata r:id="rId50" o:title=""/>
          </v:shape>
          <o:OLEObject Type="Embed" ProgID="Equation.DSMT4" ShapeID="_x0000_i1050" DrawAspect="Content" ObjectID="_1550832098" r:id="rId51"/>
        </w:object>
      </w:r>
      <w:r w:rsidRPr="00491B51">
        <w:rPr>
          <w:rFonts w:ascii="Times New Roman" w:hAnsi="Times New Roman" w:cs="Times New Roman"/>
          <w:sz w:val="24"/>
          <w:szCs w:val="24"/>
        </w:rPr>
        <w:t>:</w:t>
      </w:r>
      <w:r w:rsidR="00A364D7" w:rsidRPr="00491B51">
        <w:rPr>
          <w:rFonts w:ascii="Times New Roman" w:hAnsi="Times New Roman" w:cs="Times New Roman"/>
          <w:position w:val="-34"/>
          <w:sz w:val="24"/>
          <w:szCs w:val="24"/>
        </w:rPr>
        <w:object w:dxaOrig="7680" w:dyaOrig="760">
          <v:shape id="_x0000_i1051" type="#_x0000_t75" style="width:384.75pt;height:38.25pt" o:ole="">
            <v:imagedata r:id="rId52" o:title=""/>
          </v:shape>
          <o:OLEObject Type="Embed" ProgID="Equation.DSMT4" ShapeID="_x0000_i1051" DrawAspect="Content" ObjectID="_1550832099" r:id="rId53"/>
        </w:object>
      </w:r>
      <w:r w:rsidR="00491B51" w:rsidRPr="00491B51">
        <w:rPr>
          <w:rFonts w:ascii="Times New Roman" w:hAnsi="Times New Roman" w:cs="Times New Roman"/>
          <w:sz w:val="24"/>
          <w:szCs w:val="24"/>
        </w:rPr>
        <w:t>.</w:t>
      </w:r>
    </w:p>
    <w:p w:rsidR="00491B51" w:rsidRPr="00491B51" w:rsidRDefault="00491B51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Тогда </w:t>
      </w:r>
      <w:r w:rsidR="00A364D7" w:rsidRPr="00491B51">
        <w:rPr>
          <w:rFonts w:ascii="Times New Roman" w:hAnsi="Times New Roman" w:cs="Times New Roman"/>
          <w:position w:val="-14"/>
          <w:sz w:val="24"/>
          <w:szCs w:val="24"/>
        </w:rPr>
        <w:object w:dxaOrig="4900" w:dyaOrig="400">
          <v:shape id="_x0000_i1052" type="#_x0000_t75" style="width:246pt;height:20.25pt" o:ole="">
            <v:imagedata r:id="rId54" o:title=""/>
          </v:shape>
          <o:OLEObject Type="Embed" ProgID="Equation.DSMT4" ShapeID="_x0000_i1052" DrawAspect="Content" ObjectID="_1550832100" r:id="rId55"/>
        </w:object>
      </w:r>
      <w:r w:rsidRPr="00491B51">
        <w:rPr>
          <w:rFonts w:ascii="Times New Roman" w:hAnsi="Times New Roman" w:cs="Times New Roman"/>
          <w:sz w:val="24"/>
          <w:szCs w:val="24"/>
        </w:rPr>
        <w:t>.</w:t>
      </w:r>
    </w:p>
    <w:p w:rsidR="00513B20" w:rsidRPr="00491B51" w:rsidRDefault="00513B20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В норме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53" type="#_x0000_t75" style="width:33pt;height:20.25pt" o:ole="">
            <v:imagedata r:id="rId56" o:title=""/>
          </v:shape>
          <o:OLEObject Type="Embed" ProgID="Equation.DSMT4" ShapeID="_x0000_i1053" DrawAspect="Content" ObjectID="_1550832101" r:id="rId57"/>
        </w:object>
      </w:r>
      <w:r w:rsidR="00A364D7" w:rsidRPr="00491B51">
        <w:rPr>
          <w:rFonts w:ascii="Times New Roman" w:hAnsi="Times New Roman" w:cs="Times New Roman"/>
          <w:position w:val="-34"/>
          <w:sz w:val="24"/>
          <w:szCs w:val="24"/>
        </w:rPr>
        <w:object w:dxaOrig="4599" w:dyaOrig="760">
          <v:shape id="_x0000_i1054" type="#_x0000_t75" style="width:230.25pt;height:38.25pt" o:ole="">
            <v:imagedata r:id="rId58" o:title=""/>
          </v:shape>
          <o:OLEObject Type="Embed" ProgID="Equation.DSMT4" ShapeID="_x0000_i1054" DrawAspect="Content" ObjectID="_1550832102" r:id="rId59"/>
        </w:object>
      </w:r>
      <w:r w:rsidR="00491B51" w:rsidRPr="00491B51">
        <w:rPr>
          <w:rFonts w:ascii="Times New Roman" w:hAnsi="Times New Roman" w:cs="Times New Roman"/>
          <w:sz w:val="24"/>
          <w:szCs w:val="24"/>
        </w:rPr>
        <w:t>.</w:t>
      </w:r>
    </w:p>
    <w:p w:rsidR="00491B51" w:rsidRPr="00491B51" w:rsidRDefault="00491B51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1B51">
        <w:rPr>
          <w:rFonts w:ascii="Times New Roman" w:hAnsi="Times New Roman" w:cs="Times New Roman"/>
          <w:sz w:val="24"/>
          <w:szCs w:val="24"/>
        </w:rPr>
        <w:t xml:space="preserve">Тогда </w:t>
      </w:r>
      <w:r w:rsidR="00A364D7" w:rsidRPr="00491B51">
        <w:rPr>
          <w:rFonts w:ascii="Times New Roman" w:hAnsi="Times New Roman" w:cs="Times New Roman"/>
          <w:position w:val="-14"/>
          <w:sz w:val="24"/>
          <w:szCs w:val="24"/>
        </w:rPr>
        <w:object w:dxaOrig="4860" w:dyaOrig="400">
          <v:shape id="_x0000_i1055" type="#_x0000_t75" style="width:244.5pt;height:20.25pt" o:ole="">
            <v:imagedata r:id="rId60" o:title=""/>
          </v:shape>
          <o:OLEObject Type="Embed" ProgID="Equation.DSMT4" ShapeID="_x0000_i1055" DrawAspect="Content" ObjectID="_1550832103" r:id="rId61"/>
        </w:object>
      </w:r>
      <w:r w:rsidRPr="00491B51">
        <w:rPr>
          <w:rFonts w:ascii="Times New Roman" w:hAnsi="Times New Roman" w:cs="Times New Roman"/>
          <w:sz w:val="24"/>
          <w:szCs w:val="24"/>
        </w:rPr>
        <w:t>.</w:t>
      </w:r>
    </w:p>
    <w:p w:rsidR="00491B51" w:rsidRDefault="00491B51">
      <w:pPr>
        <w:rPr>
          <w:rFonts w:ascii="Times New Roman" w:hAnsi="Times New Roman" w:cs="Times New Roman"/>
          <w:b/>
          <w:sz w:val="24"/>
          <w:szCs w:val="24"/>
        </w:rPr>
      </w:pPr>
    </w:p>
    <w:p w:rsidR="00491B51" w:rsidRPr="00491B51" w:rsidRDefault="00491B51" w:rsidP="00491B5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12EC8">
        <w:rPr>
          <w:rFonts w:ascii="Times New Roman" w:hAnsi="Times New Roman" w:cs="Times New Roman"/>
          <w:b/>
          <w:sz w:val="24"/>
          <w:szCs w:val="24"/>
        </w:rPr>
        <w:t>Ответ:</w:t>
      </w:r>
      <w:r w:rsidRPr="00491B51">
        <w:rPr>
          <w:rFonts w:ascii="Times New Roman" w:hAnsi="Times New Roman" w:cs="Times New Roman"/>
          <w:sz w:val="24"/>
          <w:szCs w:val="24"/>
        </w:rPr>
        <w:t xml:space="preserve"> В норме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56" type="#_x0000_t75" style="width:24.75pt;height:20.25pt" o:ole="">
            <v:imagedata r:id="rId50" o:title=""/>
          </v:shape>
          <o:OLEObject Type="Embed" ProgID="Equation.DSMT4" ShapeID="_x0000_i1056" DrawAspect="Content" ObjectID="_1550832104" r:id="rId62"/>
        </w:object>
      </w:r>
      <w:r w:rsidRPr="00491B51">
        <w:rPr>
          <w:rFonts w:ascii="Times New Roman" w:hAnsi="Times New Roman" w:cs="Times New Roman"/>
          <w:sz w:val="24"/>
          <w:szCs w:val="24"/>
        </w:rPr>
        <w:t>:</w:t>
      </w:r>
      <w:r w:rsidR="00A364D7" w:rsidRPr="00491B51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57" type="#_x0000_t75" style="width:66pt;height:20.25pt" o:ole="">
            <v:imagedata r:id="rId63" o:title=""/>
          </v:shape>
          <o:OLEObject Type="Embed" ProgID="Equation.DSMT4" ShapeID="_x0000_i1057" DrawAspect="Content" ObjectID="_1550832105" r:id="rId6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Pr="00491B51">
        <w:rPr>
          <w:rFonts w:ascii="Times New Roman" w:hAnsi="Times New Roman" w:cs="Times New Roman"/>
          <w:sz w:val="24"/>
          <w:szCs w:val="24"/>
        </w:rPr>
        <w:t xml:space="preserve"> В норме </w:t>
      </w:r>
      <w:r w:rsidRPr="00491B51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58" type="#_x0000_t75" style="width:33pt;height:20.25pt" o:ole="">
            <v:imagedata r:id="rId56" o:title=""/>
          </v:shape>
          <o:OLEObject Type="Embed" ProgID="Equation.DSMT4" ShapeID="_x0000_i1058" DrawAspect="Content" ObjectID="_1550832106" r:id="rId65"/>
        </w:object>
      </w:r>
      <w:r w:rsidR="00A364D7" w:rsidRPr="00491B51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59" type="#_x0000_t75" style="width:63.75pt;height:20.25pt" o:ole="">
            <v:imagedata r:id="rId66" o:title=""/>
          </v:shape>
          <o:OLEObject Type="Embed" ProgID="Equation.DSMT4" ShapeID="_x0000_i1059" DrawAspect="Content" ObjectID="_1550832107" r:id="rId67"/>
        </w:object>
      </w:r>
      <w:r w:rsidRPr="00491B51">
        <w:rPr>
          <w:rFonts w:ascii="Times New Roman" w:hAnsi="Times New Roman" w:cs="Times New Roman"/>
          <w:sz w:val="24"/>
          <w:szCs w:val="24"/>
        </w:rPr>
        <w:t>.</w:t>
      </w:r>
    </w:p>
    <w:p w:rsidR="00491B51" w:rsidRPr="00513B20" w:rsidRDefault="00491B51"/>
    <w:p w:rsidR="00FA5A4B" w:rsidRPr="000D206C" w:rsidRDefault="00FA5A4B" w:rsidP="000D206C">
      <w:pPr>
        <w:pageBreakBefore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lastRenderedPageBreak/>
        <w:t>Задание 10.</w:t>
      </w:r>
    </w:p>
    <w:p w:rsidR="00FA5A4B" w:rsidRPr="000D206C" w:rsidRDefault="00FA5A4B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Решить систему уравнений </w:t>
      </w:r>
      <w:r w:rsidRPr="000D206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60" type="#_x0000_t75" style="width:35.25pt;height:14.25pt" o:ole="">
            <v:imagedata r:id="rId29" o:title=""/>
          </v:shape>
          <o:OLEObject Type="Embed" ProgID="Equation.DSMT4" ShapeID="_x0000_i1060" DrawAspect="Content" ObjectID="_1550832108" r:id="rId68"/>
        </w:object>
      </w:r>
      <w:r w:rsidRPr="000D206C">
        <w:rPr>
          <w:rFonts w:ascii="Times New Roman" w:hAnsi="Times New Roman" w:cs="Times New Roman"/>
          <w:sz w:val="24"/>
          <w:szCs w:val="24"/>
        </w:rPr>
        <w:t xml:space="preserve"> с точностью 0,05 методами: 1) простой итерации; 2) Зейделя.</w:t>
      </w:r>
    </w:p>
    <w:p w:rsidR="00FA5A4B" w:rsidRPr="000D206C" w:rsidRDefault="00FA5A4B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УКАЗАНИЕ. Для обеспечения выполнения достаточного условия сходимости воспользоваться перестановкой строк в исходной системе уравнений.</w:t>
      </w:r>
    </w:p>
    <w:p w:rsidR="00FA5A4B" w:rsidRPr="000D206C" w:rsidRDefault="005C5E21" w:rsidP="000D206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66"/>
          <w:sz w:val="24"/>
          <w:szCs w:val="24"/>
        </w:rPr>
        <w:object w:dxaOrig="3980" w:dyaOrig="1440">
          <v:shape id="_x0000_i1061" type="#_x0000_t75" style="width:198.75pt;height:1in" o:ole="">
            <v:imagedata r:id="rId69" o:title=""/>
          </v:shape>
          <o:OLEObject Type="Embed" ProgID="Equation.DSMT4" ShapeID="_x0000_i1061" DrawAspect="Content" ObjectID="_1550832109" r:id="rId70"/>
        </w:object>
      </w:r>
    </w:p>
    <w:p w:rsidR="000D206C" w:rsidRDefault="000D206C" w:rsidP="000D206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E62D0" w:rsidRPr="000D206C" w:rsidRDefault="002C3DEF" w:rsidP="000D206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8A62BE" w:rsidRPr="000D206C" w:rsidRDefault="000E62D0" w:rsidP="007E30F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1.</w:t>
      </w:r>
      <w:r w:rsidRPr="000D206C">
        <w:rPr>
          <w:rFonts w:ascii="Times New Roman" w:hAnsi="Times New Roman" w:cs="Times New Roman"/>
          <w:sz w:val="24"/>
          <w:szCs w:val="24"/>
        </w:rPr>
        <w:t xml:space="preserve"> </w:t>
      </w:r>
      <w:r w:rsidR="008A62BE" w:rsidRPr="000D206C">
        <w:rPr>
          <w:rFonts w:ascii="Times New Roman" w:hAnsi="Times New Roman" w:cs="Times New Roman"/>
          <w:b/>
          <w:sz w:val="24"/>
          <w:szCs w:val="24"/>
        </w:rPr>
        <w:t>Метод простой итерации</w:t>
      </w:r>
    </w:p>
    <w:p w:rsidR="008A62BE" w:rsidRPr="000D206C" w:rsidRDefault="000E62D0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Приведем систему к удобному для итераций виду</w:t>
      </w:r>
      <w:r w:rsidR="008A62BE" w:rsidRPr="000D206C">
        <w:rPr>
          <w:rFonts w:ascii="Times New Roman" w:hAnsi="Times New Roman" w:cs="Times New Roman"/>
          <w:sz w:val="24"/>
          <w:szCs w:val="24"/>
        </w:rPr>
        <w:t>:</w:t>
      </w:r>
    </w:p>
    <w:p w:rsidR="008A62BE" w:rsidRPr="000D206C" w:rsidRDefault="00AE57B9" w:rsidP="000D206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E57B9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062" type="#_x0000_t75" style="width:54.75pt;height:13.5pt" o:ole="">
            <v:imagedata r:id="rId71" o:title=""/>
          </v:shape>
          <o:OLEObject Type="Embed" ProgID="Equation.DSMT4" ShapeID="_x0000_i1062" DrawAspect="Content" ObjectID="_1550832110" r:id="rId72"/>
        </w:object>
      </w:r>
    </w:p>
    <w:p w:rsidR="008A62BE" w:rsidRPr="000D206C" w:rsidRDefault="008A62BE" w:rsidP="000D206C">
      <w:pPr>
        <w:pStyle w:val="a7"/>
        <w:spacing w:before="0" w:beforeAutospacing="0" w:after="0" w:afterAutospacing="0" w:line="360" w:lineRule="auto"/>
      </w:pPr>
      <w:r w:rsidRPr="000D206C">
        <w:t xml:space="preserve">где </w:t>
      </w:r>
      <w:r w:rsidR="00AE57B9" w:rsidRPr="00AE57B9">
        <w:rPr>
          <w:noProof/>
          <w:position w:val="-4"/>
        </w:rPr>
        <w:object w:dxaOrig="240" w:dyaOrig="260">
          <v:shape id="_x0000_i1063" type="#_x0000_t75" style="width:12pt;height:13.5pt" o:ole="">
            <v:imagedata r:id="rId73" o:title=""/>
          </v:shape>
          <o:OLEObject Type="Embed" ProgID="Equation.DSMT4" ShapeID="_x0000_i1063" DrawAspect="Content" ObjectID="_1550832111" r:id="rId74"/>
        </w:object>
      </w:r>
      <w:r w:rsidR="00AE57B9" w:rsidRPr="002C3DEF">
        <w:t>–</w:t>
      </w:r>
      <w:r w:rsidRPr="000D206C">
        <w:t xml:space="preserve"> квадратная матрица порядка </w:t>
      </w:r>
      <w:r w:rsidRPr="000D206C">
        <w:rPr>
          <w:noProof/>
          <w:position w:val="-6"/>
        </w:rPr>
        <w:object w:dxaOrig="200" w:dyaOrig="220">
          <v:shape id="_x0000_i1064" type="#_x0000_t75" style="width:9.75pt;height:11.25pt" o:ole="">
            <v:imagedata r:id="rId75" o:title=""/>
          </v:shape>
          <o:OLEObject Type="Embed" ProgID="Equation.DSMT4" ShapeID="_x0000_i1064" DrawAspect="Content" ObjectID="_1550832112" r:id="rId76"/>
        </w:object>
      </w:r>
      <w:r w:rsidRPr="000D206C">
        <w:t>;</w:t>
      </w:r>
      <w:r w:rsidR="00AE57B9" w:rsidRPr="00AE57B9">
        <w:rPr>
          <w:noProof/>
          <w:position w:val="-6"/>
        </w:rPr>
        <w:object w:dxaOrig="240" w:dyaOrig="279">
          <v:shape id="_x0000_i1065" type="#_x0000_t75" style="width:12pt;height:13.5pt" o:ole="">
            <v:imagedata r:id="rId77" o:title=""/>
          </v:shape>
          <o:OLEObject Type="Embed" ProgID="Equation.DSMT4" ShapeID="_x0000_i1065" DrawAspect="Content" ObjectID="_1550832113" r:id="rId78"/>
        </w:object>
      </w:r>
      <w:r w:rsidR="00AE57B9" w:rsidRPr="002C3DEF">
        <w:t>–</w:t>
      </w:r>
      <w:r w:rsidRPr="000D206C">
        <w:t xml:space="preserve"> столбец. Это преобразование может быть выполнено различными путями, но для обеспечения сходимости итераций нужно добиться выполнения условия </w:t>
      </w:r>
      <w:r w:rsidR="00AE57B9" w:rsidRPr="000D206C">
        <w:rPr>
          <w:position w:val="-14"/>
        </w:rPr>
        <w:object w:dxaOrig="680" w:dyaOrig="400">
          <v:shape id="_x0000_i1066" type="#_x0000_t75" style="width:33.75pt;height:20.25pt" o:ole="">
            <v:imagedata r:id="rId79" o:title=""/>
          </v:shape>
          <o:OLEObject Type="Embed" ProgID="Equation.DSMT4" ShapeID="_x0000_i1066" DrawAspect="Content" ObjectID="_1550832114" r:id="rId80"/>
        </w:object>
      </w:r>
      <w:r w:rsidRPr="000D206C">
        <w:t>.</w:t>
      </w:r>
    </w:p>
    <w:p w:rsidR="008A62BE" w:rsidRPr="000D206C" w:rsidRDefault="008A62BE" w:rsidP="000D206C">
      <w:pPr>
        <w:pStyle w:val="a7"/>
        <w:spacing w:before="0" w:beforeAutospacing="0" w:after="0" w:afterAutospacing="0" w:line="360" w:lineRule="auto"/>
      </w:pPr>
      <w:r w:rsidRPr="000D206C">
        <w:t xml:space="preserve">2. </w:t>
      </w:r>
      <w:r w:rsidR="00AE57B9">
        <w:t>Итерации выполняются по формулам:</w:t>
      </w:r>
    </w:p>
    <w:p w:rsidR="008A62BE" w:rsidRPr="000D206C" w:rsidRDefault="00AE57B9" w:rsidP="000D206C">
      <w:pPr>
        <w:pStyle w:val="a7"/>
        <w:spacing w:before="0" w:beforeAutospacing="0" w:after="0" w:afterAutospacing="0" w:line="360" w:lineRule="auto"/>
        <w:jc w:val="center"/>
      </w:pPr>
      <w:r w:rsidRPr="000D206C">
        <w:rPr>
          <w:position w:val="-10"/>
        </w:rPr>
        <w:object w:dxaOrig="3240" w:dyaOrig="380">
          <v:shape id="_x0000_i1067" type="#_x0000_t75" style="width:162pt;height:18.75pt" o:ole="">
            <v:imagedata r:id="rId81" o:title=""/>
          </v:shape>
          <o:OLEObject Type="Embed" ProgID="Equation.DSMT4" ShapeID="_x0000_i1067" DrawAspect="Content" ObjectID="_1550832115" r:id="rId82"/>
        </w:object>
      </w:r>
    </w:p>
    <w:p w:rsidR="008A62BE" w:rsidRPr="000D206C" w:rsidRDefault="008A62BE" w:rsidP="000D206C">
      <w:pPr>
        <w:pStyle w:val="a7"/>
        <w:spacing w:before="0" w:beforeAutospacing="0" w:after="0" w:afterAutospacing="0" w:line="360" w:lineRule="auto"/>
      </w:pPr>
      <w:r w:rsidRPr="000D206C">
        <w:t xml:space="preserve">3. Итерации прерываются при выполнении условия: </w:t>
      </w:r>
      <w:r w:rsidR="00AE57B9" w:rsidRPr="000D206C">
        <w:rPr>
          <w:position w:val="-32"/>
        </w:rPr>
        <w:object w:dxaOrig="2240" w:dyaOrig="740">
          <v:shape id="_x0000_i1068" type="#_x0000_t75" style="width:112.5pt;height:36.75pt" o:ole="">
            <v:imagedata r:id="rId83" o:title=""/>
          </v:shape>
          <o:OLEObject Type="Embed" ProgID="Equation.DSMT4" ShapeID="_x0000_i1068" DrawAspect="Content" ObjectID="_1550832116" r:id="rId84"/>
        </w:object>
      </w:r>
    </w:p>
    <w:p w:rsidR="008A62BE" w:rsidRPr="000D206C" w:rsidRDefault="008A62BE" w:rsidP="000D2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Проверим необходимое условие сходимости: </w:t>
      </w:r>
      <w:r w:rsidRPr="000D206C">
        <w:rPr>
          <w:rFonts w:ascii="Times New Roman" w:hAnsi="Times New Roman" w:cs="Times New Roman"/>
          <w:position w:val="-30"/>
          <w:sz w:val="24"/>
          <w:szCs w:val="24"/>
        </w:rPr>
        <w:object w:dxaOrig="2940" w:dyaOrig="700">
          <v:shape id="_x0000_i1069" type="#_x0000_t75" style="width:147pt;height:35.25pt" o:ole="">
            <v:imagedata r:id="rId85" o:title=""/>
          </v:shape>
          <o:OLEObject Type="Embed" ProgID="Equation.DSMT4" ShapeID="_x0000_i1069" DrawAspect="Content" ObjectID="_1550832117" r:id="rId86"/>
        </w:object>
      </w:r>
    </w:p>
    <w:p w:rsidR="008A62BE" w:rsidRPr="000D206C" w:rsidRDefault="008A62BE" w:rsidP="000D2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диагональные элементы, превосходят по абсолютной величине все остальные элементы, соответствующих строк, оно не выполняется:</w:t>
      </w:r>
    </w:p>
    <w:p w:rsidR="008A62BE" w:rsidRPr="000D206C" w:rsidRDefault="005C5E21" w:rsidP="000D206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100"/>
          <w:sz w:val="24"/>
          <w:szCs w:val="24"/>
        </w:rPr>
        <w:object w:dxaOrig="5200" w:dyaOrig="2120">
          <v:shape id="_x0000_i1070" type="#_x0000_t75" style="width:260.25pt;height:105.75pt" o:ole="">
            <v:imagedata r:id="rId87" o:title=""/>
          </v:shape>
          <o:OLEObject Type="Embed" ProgID="Equation.DSMT4" ShapeID="_x0000_i1070" DrawAspect="Content" ObjectID="_1550832118" r:id="rId88"/>
        </w:object>
      </w:r>
    </w:p>
    <w:p w:rsidR="008A62BE" w:rsidRPr="000D206C" w:rsidRDefault="008A62BE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Приведем систему к диагональному преобладанию </w:t>
      </w:r>
      <w:r w:rsidR="000E62D0" w:rsidRPr="000D206C">
        <w:rPr>
          <w:rFonts w:ascii="Times New Roman" w:hAnsi="Times New Roman" w:cs="Times New Roman"/>
          <w:sz w:val="24"/>
          <w:szCs w:val="24"/>
        </w:rPr>
        <w:t>перестановкой строк</w:t>
      </w:r>
      <w:r w:rsidRPr="000D206C">
        <w:rPr>
          <w:rFonts w:ascii="Times New Roman" w:hAnsi="Times New Roman" w:cs="Times New Roman"/>
          <w:sz w:val="24"/>
          <w:szCs w:val="24"/>
        </w:rPr>
        <w:t>:</w:t>
      </w:r>
    </w:p>
    <w:p w:rsidR="008A62BE" w:rsidRPr="000D206C" w:rsidRDefault="005C5E21" w:rsidP="000D206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68"/>
          <w:sz w:val="24"/>
          <w:szCs w:val="24"/>
        </w:rPr>
        <w:object w:dxaOrig="6380" w:dyaOrig="1480">
          <v:shape id="_x0000_i1071" type="#_x0000_t75" style="width:319.5pt;height:75pt" o:ole="">
            <v:imagedata r:id="rId89" o:title=""/>
          </v:shape>
          <o:OLEObject Type="Embed" ProgID="Equation.DSMT4" ShapeID="_x0000_i1071" DrawAspect="Content" ObjectID="_1550832119" r:id="rId90"/>
        </w:object>
      </w:r>
    </w:p>
    <w:p w:rsidR="000D206C" w:rsidRDefault="000D206C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A62BE" w:rsidRPr="000D206C" w:rsidRDefault="008A62BE" w:rsidP="000D20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Запишем систему в виде:</w:t>
      </w:r>
    </w:p>
    <w:p w:rsidR="008A62BE" w:rsidRPr="000D206C" w:rsidRDefault="00464AB7" w:rsidP="00B547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124"/>
          <w:sz w:val="24"/>
          <w:szCs w:val="24"/>
        </w:rPr>
        <w:object w:dxaOrig="8740" w:dyaOrig="2600">
          <v:shape id="_x0000_i1079" type="#_x0000_t75" style="width:436.5pt;height:129.75pt" o:ole="">
            <v:imagedata r:id="rId91" o:title=""/>
          </v:shape>
          <o:OLEObject Type="Embed" ProgID="Equation.DSMT4" ShapeID="_x0000_i1079" DrawAspect="Content" ObjectID="_1550832120" r:id="rId92"/>
        </w:object>
      </w:r>
    </w:p>
    <w:p w:rsidR="008A62BE" w:rsidRPr="000D206C" w:rsidRDefault="00464AB7" w:rsidP="00B547B7">
      <w:pPr>
        <w:spacing w:after="0"/>
        <w:jc w:val="center"/>
        <w:rPr>
          <w:rFonts w:ascii="Times New Roman" w:hAnsi="Times New Roman" w:cs="Times New Roman"/>
          <w:position w:val="-50"/>
          <w:sz w:val="24"/>
          <w:szCs w:val="24"/>
        </w:rPr>
      </w:pPr>
      <w:r w:rsidRPr="000D206C">
        <w:rPr>
          <w:rFonts w:ascii="Times New Roman" w:hAnsi="Times New Roman" w:cs="Times New Roman"/>
          <w:position w:val="-66"/>
          <w:sz w:val="24"/>
          <w:szCs w:val="24"/>
        </w:rPr>
        <w:object w:dxaOrig="6140" w:dyaOrig="1440">
          <v:shape id="_x0000_i1080" type="#_x0000_t75" style="width:306pt;height:1in" o:ole="">
            <v:imagedata r:id="rId93" o:title=""/>
          </v:shape>
          <o:OLEObject Type="Embed" ProgID="Equation.DSMT4" ShapeID="_x0000_i1080" DrawAspect="Content" ObjectID="_1550832121" r:id="rId94"/>
        </w:object>
      </w:r>
    </w:p>
    <w:p w:rsidR="002A597D" w:rsidRPr="000D206C" w:rsidRDefault="002A597D" w:rsidP="00B547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Достаточное условие сходимости метода простой итерации выполнено, т.к.</w:t>
      </w:r>
    </w:p>
    <w:p w:rsidR="008A62BE" w:rsidRPr="000D206C" w:rsidRDefault="0020521E" w:rsidP="00B547B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position w:val="-52"/>
          <w:sz w:val="24"/>
          <w:szCs w:val="24"/>
        </w:rPr>
        <w:object w:dxaOrig="9240" w:dyaOrig="1160">
          <v:shape id="_x0000_i1081" type="#_x0000_t75" style="width:460.5pt;height:58.5pt" o:ole="">
            <v:imagedata r:id="rId95" o:title=""/>
          </v:shape>
          <o:OLEObject Type="Embed" ProgID="Equation.DSMT4" ShapeID="_x0000_i1081" DrawAspect="Content" ObjectID="_1550832122" r:id="rId96"/>
        </w:object>
      </w:r>
    </w:p>
    <w:p w:rsidR="008A62BE" w:rsidRPr="000D206C" w:rsidRDefault="008A62BE" w:rsidP="00B547B7">
      <w:pPr>
        <w:spacing w:after="0"/>
        <w:rPr>
          <w:rFonts w:ascii="Times New Roman" w:hAnsi="Times New Roman" w:cs="Times New Roman"/>
          <w:position w:val="-50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В качестве начального приближения возьмем: </w:t>
      </w:r>
      <w:r w:rsidR="002A597D" w:rsidRPr="000D206C">
        <w:rPr>
          <w:rFonts w:ascii="Times New Roman" w:hAnsi="Times New Roman" w:cs="Times New Roman"/>
          <w:position w:val="-14"/>
          <w:sz w:val="24"/>
          <w:szCs w:val="24"/>
        </w:rPr>
        <w:object w:dxaOrig="2060" w:dyaOrig="440">
          <v:shape id="_x0000_i1072" type="#_x0000_t75" style="width:102.75pt;height:21.75pt" o:ole="">
            <v:imagedata r:id="rId97" o:title=""/>
          </v:shape>
          <o:OLEObject Type="Embed" ProgID="Equation.DSMT4" ShapeID="_x0000_i1072" DrawAspect="Content" ObjectID="_1550832123" r:id="rId98"/>
        </w:object>
      </w:r>
    </w:p>
    <w:p w:rsidR="002A597D" w:rsidRPr="000D206C" w:rsidRDefault="002A597D" w:rsidP="00B547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>В</w:t>
      </w:r>
      <w:r w:rsidR="000D206C" w:rsidRPr="000D206C">
        <w:rPr>
          <w:rFonts w:ascii="Times New Roman" w:hAnsi="Times New Roman" w:cs="Times New Roman"/>
          <w:sz w:val="24"/>
          <w:szCs w:val="24"/>
        </w:rPr>
        <w:t>едем итерации по формулам</w:t>
      </w:r>
      <w:r w:rsidRPr="000D206C">
        <w:rPr>
          <w:rFonts w:ascii="Times New Roman" w:hAnsi="Times New Roman" w:cs="Times New Roman"/>
          <w:sz w:val="24"/>
          <w:szCs w:val="24"/>
        </w:rPr>
        <w:t>:</w:t>
      </w:r>
    </w:p>
    <w:p w:rsidR="002A597D" w:rsidRPr="000D206C" w:rsidRDefault="00E95F7E" w:rsidP="00B547B7">
      <w:pPr>
        <w:spacing w:after="0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0D206C">
        <w:rPr>
          <w:rFonts w:ascii="Times New Roman" w:hAnsi="Times New Roman" w:cs="Times New Roman"/>
          <w:position w:val="-78"/>
          <w:sz w:val="24"/>
          <w:szCs w:val="24"/>
        </w:rPr>
        <w:object w:dxaOrig="5740" w:dyaOrig="1680">
          <v:shape id="_x0000_i1082" type="#_x0000_t75" style="width:287.25pt;height:83.25pt" o:ole="">
            <v:imagedata r:id="rId99" o:title=""/>
          </v:shape>
          <o:OLEObject Type="Embed" ProgID="Equation.DSMT4" ShapeID="_x0000_i1082" DrawAspect="Content" ObjectID="_1550832124" r:id="rId100"/>
        </w:object>
      </w:r>
    </w:p>
    <w:p w:rsidR="002A597D" w:rsidRPr="000D206C" w:rsidRDefault="002A597D" w:rsidP="00B547B7">
      <w:pPr>
        <w:pStyle w:val="a7"/>
        <w:spacing w:before="0" w:beforeAutospacing="0" w:after="0" w:afterAutospacing="0" w:line="276" w:lineRule="auto"/>
      </w:pPr>
      <w:r w:rsidRPr="000D206C">
        <w:t xml:space="preserve">Критерий окончания: </w:t>
      </w:r>
      <w:r w:rsidR="00F9339D" w:rsidRPr="000D206C">
        <w:rPr>
          <w:position w:val="-28"/>
        </w:rPr>
        <w:object w:dxaOrig="3860" w:dyaOrig="660">
          <v:shape id="_x0000_i1085" type="#_x0000_t75" style="width:192.75pt;height:33pt" o:ole="">
            <v:imagedata r:id="rId101" o:title=""/>
          </v:shape>
          <o:OLEObject Type="Embed" ProgID="Equation.DSMT4" ShapeID="_x0000_i1085" DrawAspect="Content" ObjectID="_1550832125" r:id="rId102"/>
        </w:object>
      </w:r>
    </w:p>
    <w:p w:rsidR="00993300" w:rsidRPr="000D206C" w:rsidRDefault="00993300" w:rsidP="00B547B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Итерация 1:</w:t>
      </w:r>
    </w:p>
    <w:p w:rsidR="008A62BE" w:rsidRPr="000D206C" w:rsidRDefault="00F9339D" w:rsidP="00B547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9339D">
        <w:rPr>
          <w:rFonts w:ascii="Times New Roman" w:hAnsi="Times New Roman" w:cs="Times New Roman"/>
          <w:position w:val="-150"/>
          <w:sz w:val="24"/>
          <w:szCs w:val="24"/>
        </w:rPr>
        <w:object w:dxaOrig="5740" w:dyaOrig="3120">
          <v:shape id="_x0000_i1083" type="#_x0000_t75" style="width:287.25pt;height:154.5pt" o:ole="">
            <v:imagedata r:id="rId103" o:title=""/>
          </v:shape>
          <o:OLEObject Type="Embed" ProgID="Equation.DSMT4" ShapeID="_x0000_i1083" DrawAspect="Content" ObjectID="_1550832126" r:id="rId104"/>
        </w:object>
      </w:r>
    </w:p>
    <w:p w:rsidR="008A62BE" w:rsidRPr="000D206C" w:rsidRDefault="00F9339D" w:rsidP="00B547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20"/>
          <w:sz w:val="24"/>
          <w:szCs w:val="24"/>
        </w:rPr>
        <w:object w:dxaOrig="3440" w:dyaOrig="480">
          <v:shape id="_x0000_i1084" type="#_x0000_t75" style="width:172.5pt;height:24pt" o:ole="">
            <v:imagedata r:id="rId105" o:title=""/>
          </v:shape>
          <o:OLEObject Type="Embed" ProgID="Equation.DSMT4" ShapeID="_x0000_i1084" DrawAspect="Content" ObjectID="_1550832127" r:id="rId106"/>
        </w:object>
      </w:r>
      <w:r w:rsidR="008A62BE" w:rsidRPr="000D206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206C" w:rsidRPr="000D206C" w:rsidRDefault="000D206C" w:rsidP="00B547B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Итерация 2:</w:t>
      </w:r>
    </w:p>
    <w:p w:rsidR="000D206C" w:rsidRPr="000D206C" w:rsidRDefault="003644F5" w:rsidP="00B547B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9339D">
        <w:rPr>
          <w:rFonts w:ascii="Times New Roman" w:hAnsi="Times New Roman" w:cs="Times New Roman"/>
          <w:position w:val="-82"/>
          <w:sz w:val="24"/>
          <w:szCs w:val="24"/>
        </w:rPr>
        <w:object w:dxaOrig="7940" w:dyaOrig="1760">
          <v:shape id="_x0000_i1086" type="#_x0000_t75" style="width:396.75pt;height:87pt" o:ole="">
            <v:imagedata r:id="rId107" o:title=""/>
          </v:shape>
          <o:OLEObject Type="Embed" ProgID="Equation.DSMT4" ShapeID="_x0000_i1086" DrawAspect="Content" ObjectID="_1550832128" r:id="rId108"/>
        </w:object>
      </w:r>
    </w:p>
    <w:p w:rsidR="003644F5" w:rsidRDefault="003644F5" w:rsidP="000D206C">
      <w:pPr>
        <w:spacing w:after="0" w:line="360" w:lineRule="auto"/>
        <w:rPr>
          <w:rFonts w:ascii="Times New Roman" w:hAnsi="Times New Roman" w:cs="Times New Roman"/>
          <w:position w:val="-60"/>
          <w:sz w:val="24"/>
          <w:szCs w:val="24"/>
        </w:rPr>
      </w:pPr>
      <w:r w:rsidRPr="000D206C">
        <w:rPr>
          <w:rFonts w:ascii="Times New Roman" w:hAnsi="Times New Roman" w:cs="Times New Roman"/>
          <w:position w:val="-60"/>
          <w:sz w:val="24"/>
          <w:szCs w:val="24"/>
        </w:rPr>
        <w:object w:dxaOrig="6680" w:dyaOrig="1320">
          <v:shape id="_x0000_i1087" type="#_x0000_t75" style="width:335.25pt;height:66pt" o:ole="">
            <v:imagedata r:id="rId109" o:title=""/>
          </v:shape>
          <o:OLEObject Type="Embed" ProgID="Equation.DSMT4" ShapeID="_x0000_i1087" DrawAspect="Content" ObjectID="_1550832129" r:id="rId110"/>
        </w:object>
      </w:r>
    </w:p>
    <w:p w:rsidR="003644F5" w:rsidRPr="000D206C" w:rsidRDefault="003644F5" w:rsidP="003644F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 xml:space="preserve">Итерация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0D206C">
        <w:rPr>
          <w:rFonts w:ascii="Times New Roman" w:hAnsi="Times New Roman" w:cs="Times New Roman"/>
          <w:b/>
          <w:sz w:val="24"/>
          <w:szCs w:val="24"/>
        </w:rPr>
        <w:t>:</w:t>
      </w:r>
    </w:p>
    <w:p w:rsidR="003644F5" w:rsidRPr="000D206C" w:rsidRDefault="003644F5" w:rsidP="003644F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F9339D">
        <w:rPr>
          <w:rFonts w:ascii="Times New Roman" w:hAnsi="Times New Roman" w:cs="Times New Roman"/>
          <w:position w:val="-82"/>
          <w:sz w:val="24"/>
          <w:szCs w:val="24"/>
        </w:rPr>
        <w:object w:dxaOrig="8300" w:dyaOrig="1760">
          <v:shape id="_x0000_i1088" type="#_x0000_t75" style="width:414.75pt;height:87pt" o:ole="">
            <v:imagedata r:id="rId111" o:title=""/>
          </v:shape>
          <o:OLEObject Type="Embed" ProgID="Equation.DSMT4" ShapeID="_x0000_i1088" DrawAspect="Content" ObjectID="_1550832130" r:id="rId112"/>
        </w:object>
      </w:r>
    </w:p>
    <w:p w:rsidR="003644F5" w:rsidRPr="000D206C" w:rsidRDefault="003644F5" w:rsidP="003644F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position w:val="-60"/>
          <w:sz w:val="24"/>
          <w:szCs w:val="24"/>
        </w:rPr>
        <w:object w:dxaOrig="7040" w:dyaOrig="1320">
          <v:shape id="_x0000_i1089" type="#_x0000_t75" style="width:353.25pt;height:66pt" o:ole="">
            <v:imagedata r:id="rId113" o:title=""/>
          </v:shape>
          <o:OLEObject Type="Embed" ProgID="Equation.DSMT4" ShapeID="_x0000_i1089" DrawAspect="Content" ObjectID="_1550832131" r:id="rId114"/>
        </w:object>
      </w:r>
      <w:r w:rsidRPr="000D206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206C" w:rsidRPr="000D206C" w:rsidRDefault="00993300" w:rsidP="000D2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sz w:val="24"/>
          <w:szCs w:val="24"/>
        </w:rPr>
        <w:t xml:space="preserve"> </w:t>
      </w:r>
      <w:r w:rsidR="000D206C" w:rsidRPr="000D206C">
        <w:rPr>
          <w:rFonts w:ascii="Times New Roman" w:hAnsi="Times New Roman" w:cs="Times New Roman"/>
          <w:sz w:val="24"/>
          <w:szCs w:val="24"/>
        </w:rPr>
        <w:t>Заданная точность достигнута.</w:t>
      </w:r>
    </w:p>
    <w:p w:rsidR="000D206C" w:rsidRPr="000D206C" w:rsidRDefault="000D206C" w:rsidP="000D206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206C">
        <w:rPr>
          <w:rFonts w:ascii="Times New Roman" w:hAnsi="Times New Roman" w:cs="Times New Roman"/>
          <w:b/>
          <w:sz w:val="24"/>
          <w:szCs w:val="24"/>
        </w:rPr>
        <w:t>Решение системы</w:t>
      </w:r>
      <w:r w:rsidRPr="000D206C">
        <w:rPr>
          <w:rFonts w:ascii="Times New Roman" w:hAnsi="Times New Roman" w:cs="Times New Roman"/>
          <w:sz w:val="24"/>
          <w:szCs w:val="24"/>
        </w:rPr>
        <w:t xml:space="preserve"> с точностью 0,05: </w:t>
      </w:r>
      <w:r w:rsidR="007E30F1" w:rsidRPr="000D206C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101" type="#_x0000_t75" style="width:171pt;height:20.25pt" o:ole="">
            <v:imagedata r:id="rId115" o:title=""/>
          </v:shape>
          <o:OLEObject Type="Embed" ProgID="Equation.DSMT4" ShapeID="_x0000_i1101" DrawAspect="Content" ObjectID="_1550832132" r:id="rId116"/>
        </w:object>
      </w:r>
      <w:r w:rsidRPr="000D206C">
        <w:rPr>
          <w:rFonts w:ascii="Times New Roman" w:hAnsi="Times New Roman" w:cs="Times New Roman"/>
          <w:sz w:val="24"/>
          <w:szCs w:val="24"/>
        </w:rPr>
        <w:t>.</w:t>
      </w:r>
    </w:p>
    <w:p w:rsidR="00993300" w:rsidRPr="002B0CB7" w:rsidRDefault="000D206C" w:rsidP="007E30F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2. Метод Зейделя.</w:t>
      </w:r>
    </w:p>
    <w:p w:rsidR="000D206C" w:rsidRPr="002B0CB7" w:rsidRDefault="000D206C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 xml:space="preserve">На </w:t>
      </w:r>
      <w:r w:rsidRPr="002B0CB7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73" type="#_x0000_t75" style="width:39pt;height:20.25pt" o:ole="">
            <v:imagedata r:id="rId117" o:title=""/>
          </v:shape>
          <o:OLEObject Type="Embed" ProgID="Equation.DSMT4" ShapeID="_x0000_i1073" DrawAspect="Content" ObjectID="_1550832133" r:id="rId118"/>
        </w:object>
      </w:r>
      <w:r w:rsidRPr="002B0CB7">
        <w:rPr>
          <w:rFonts w:ascii="Times New Roman" w:hAnsi="Times New Roman" w:cs="Times New Roman"/>
          <w:sz w:val="24"/>
          <w:szCs w:val="24"/>
        </w:rPr>
        <w:t xml:space="preserve">й итерации компоненты приближения </w:t>
      </w:r>
      <w:r w:rsidRPr="002B0CB7">
        <w:rPr>
          <w:rFonts w:ascii="Times New Roman" w:hAnsi="Times New Roman" w:cs="Times New Roman"/>
          <w:position w:val="-6"/>
          <w:sz w:val="24"/>
          <w:szCs w:val="24"/>
        </w:rPr>
        <w:object w:dxaOrig="520" w:dyaOrig="340">
          <v:shape id="_x0000_i1074" type="#_x0000_t75" style="width:26.25pt;height:17.25pt" o:ole="">
            <v:imagedata r:id="rId119" o:title=""/>
          </v:shape>
          <o:OLEObject Type="Embed" ProgID="Equation.DSMT4" ShapeID="_x0000_i1074" DrawAspect="Content" ObjectID="_1550832134" r:id="rId120"/>
        </w:object>
      </w:r>
      <w:r w:rsidRPr="002B0CB7">
        <w:rPr>
          <w:rFonts w:ascii="Times New Roman" w:hAnsi="Times New Roman" w:cs="Times New Roman"/>
          <w:position w:val="-20"/>
          <w:sz w:val="24"/>
          <w:szCs w:val="24"/>
        </w:rPr>
        <w:t xml:space="preserve"> </w:t>
      </w:r>
      <w:r w:rsidRPr="002B0CB7">
        <w:rPr>
          <w:rFonts w:ascii="Times New Roman" w:hAnsi="Times New Roman" w:cs="Times New Roman"/>
          <w:sz w:val="24"/>
          <w:szCs w:val="24"/>
        </w:rPr>
        <w:t>вычисляются по формулам:</w:t>
      </w:r>
    </w:p>
    <w:p w:rsidR="000D206C" w:rsidRPr="002B0CB7" w:rsidRDefault="00AE57B9" w:rsidP="002B0CB7">
      <w:pPr>
        <w:spacing w:after="0" w:line="360" w:lineRule="auto"/>
        <w:rPr>
          <w:rFonts w:ascii="Times New Roman" w:hAnsi="Times New Roman" w:cs="Times New Roman"/>
          <w:position w:val="-60"/>
          <w:sz w:val="24"/>
          <w:szCs w:val="24"/>
        </w:rPr>
      </w:pPr>
      <w:r w:rsidRPr="002B0CB7">
        <w:rPr>
          <w:rFonts w:ascii="Times New Roman" w:hAnsi="Times New Roman" w:cs="Times New Roman"/>
          <w:position w:val="-76"/>
          <w:sz w:val="24"/>
          <w:szCs w:val="24"/>
        </w:rPr>
        <w:object w:dxaOrig="4920" w:dyaOrig="1640">
          <v:shape id="_x0000_i1075" type="#_x0000_t75" style="width:246pt;height:81.75pt" o:ole="">
            <v:imagedata r:id="rId121" o:title=""/>
          </v:shape>
          <o:OLEObject Type="Embed" ProgID="Equation.DSMT4" ShapeID="_x0000_i1075" DrawAspect="Content" ObjectID="_1550832135" r:id="rId122"/>
        </w:object>
      </w:r>
    </w:p>
    <w:p w:rsidR="00415B72" w:rsidRPr="002B0CB7" w:rsidRDefault="00415B72" w:rsidP="002B0CB7">
      <w:pPr>
        <w:spacing w:after="0" w:line="360" w:lineRule="auto"/>
        <w:rPr>
          <w:rFonts w:ascii="Times New Roman" w:hAnsi="Times New Roman" w:cs="Times New Roman"/>
          <w:position w:val="-20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 xml:space="preserve">Итерации прерываются при выполнении условия: </w:t>
      </w:r>
      <w:r w:rsidR="00AE57B9" w:rsidRPr="002B0CB7">
        <w:rPr>
          <w:rFonts w:ascii="Times New Roman" w:hAnsi="Times New Roman" w:cs="Times New Roman"/>
          <w:position w:val="-32"/>
          <w:sz w:val="24"/>
          <w:szCs w:val="24"/>
        </w:rPr>
        <w:object w:dxaOrig="2240" w:dyaOrig="740">
          <v:shape id="_x0000_i1076" type="#_x0000_t75" style="width:112.5pt;height:36.75pt" o:ole="">
            <v:imagedata r:id="rId123" o:title=""/>
          </v:shape>
          <o:OLEObject Type="Embed" ProgID="Equation.DSMT4" ShapeID="_x0000_i1076" DrawAspect="Content" ObjectID="_1550832136" r:id="rId124"/>
        </w:object>
      </w:r>
    </w:p>
    <w:p w:rsidR="00415B72" w:rsidRPr="002B0CB7" w:rsidRDefault="00415B72" w:rsidP="002B0CB7">
      <w:pPr>
        <w:spacing w:after="0" w:line="360" w:lineRule="auto"/>
        <w:rPr>
          <w:rFonts w:ascii="Times New Roman" w:hAnsi="Times New Roman" w:cs="Times New Roman"/>
          <w:position w:val="-20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 xml:space="preserve">где </w:t>
      </w:r>
      <w:r w:rsidR="00AE57B9" w:rsidRPr="002B0CB7">
        <w:rPr>
          <w:rFonts w:ascii="Times New Roman" w:hAnsi="Times New Roman" w:cs="Times New Roman"/>
          <w:position w:val="-84"/>
          <w:sz w:val="24"/>
          <w:szCs w:val="24"/>
        </w:rPr>
        <w:object w:dxaOrig="2820" w:dyaOrig="1800">
          <v:shape id="_x0000_i1077" type="#_x0000_t75" style="width:141pt;height:90pt" o:ole="">
            <v:imagedata r:id="rId125" o:title=""/>
          </v:shape>
          <o:OLEObject Type="Embed" ProgID="Equation.DSMT4" ShapeID="_x0000_i1077" DrawAspect="Content" ObjectID="_1550832137" r:id="rId126"/>
        </w:object>
      </w:r>
    </w:p>
    <w:p w:rsidR="00415B72" w:rsidRPr="002B0CB7" w:rsidRDefault="00207DC9" w:rsidP="002B0CB7">
      <w:pPr>
        <w:spacing w:after="0" w:line="360" w:lineRule="auto"/>
        <w:rPr>
          <w:rFonts w:ascii="Times New Roman" w:hAnsi="Times New Roman" w:cs="Times New Roman"/>
          <w:position w:val="-50"/>
          <w:sz w:val="24"/>
          <w:szCs w:val="24"/>
        </w:rPr>
      </w:pPr>
      <w:r w:rsidRPr="002B0CB7">
        <w:rPr>
          <w:rFonts w:ascii="Times New Roman" w:hAnsi="Times New Roman" w:cs="Times New Roman"/>
          <w:position w:val="-66"/>
          <w:sz w:val="24"/>
          <w:szCs w:val="24"/>
        </w:rPr>
        <w:object w:dxaOrig="8480" w:dyaOrig="1440">
          <v:shape id="_x0000_i1090" type="#_x0000_t75" style="width:423.75pt;height:1in" o:ole="">
            <v:imagedata r:id="rId127" o:title=""/>
          </v:shape>
          <o:OLEObject Type="Embed" ProgID="Equation.DSMT4" ShapeID="_x0000_i1090" DrawAspect="Content" ObjectID="_1550832138" r:id="rId128"/>
        </w:object>
      </w:r>
    </w:p>
    <w:p w:rsidR="00415B72" w:rsidRPr="002B0CB7" w:rsidRDefault="00207DC9" w:rsidP="002B0CB7">
      <w:pPr>
        <w:spacing w:after="0" w:line="360" w:lineRule="auto"/>
        <w:rPr>
          <w:rFonts w:ascii="Times New Roman" w:hAnsi="Times New Roman" w:cs="Times New Roman"/>
          <w:position w:val="-50"/>
          <w:sz w:val="24"/>
          <w:szCs w:val="24"/>
        </w:rPr>
      </w:pPr>
      <w:r w:rsidRPr="00207DC9">
        <w:rPr>
          <w:rFonts w:ascii="Times New Roman" w:hAnsi="Times New Roman" w:cs="Times New Roman"/>
          <w:position w:val="-86"/>
          <w:sz w:val="24"/>
          <w:szCs w:val="24"/>
        </w:rPr>
        <w:object w:dxaOrig="9960" w:dyaOrig="1840">
          <v:shape id="_x0000_i1091" type="#_x0000_t75" style="width:497.25pt;height:92.25pt" o:ole="">
            <v:imagedata r:id="rId129" o:title=""/>
          </v:shape>
          <o:OLEObject Type="Embed" ProgID="Equation.DSMT4" ShapeID="_x0000_i1091" DrawAspect="Content" ObjectID="_1550832139" r:id="rId130"/>
        </w:object>
      </w:r>
    </w:p>
    <w:p w:rsidR="00415B72" w:rsidRPr="002B0CB7" w:rsidRDefault="00415B72" w:rsidP="002B0CB7">
      <w:pPr>
        <w:spacing w:after="0" w:line="360" w:lineRule="auto"/>
        <w:rPr>
          <w:rFonts w:ascii="Times New Roman" w:hAnsi="Times New Roman" w:cs="Times New Roman"/>
          <w:position w:val="-50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 xml:space="preserve">В качестве начального приближения возьмем: </w:t>
      </w:r>
      <w:r w:rsidRPr="002B0CB7">
        <w:rPr>
          <w:rFonts w:ascii="Times New Roman" w:hAnsi="Times New Roman" w:cs="Times New Roman"/>
          <w:position w:val="-14"/>
          <w:sz w:val="24"/>
          <w:szCs w:val="24"/>
        </w:rPr>
        <w:object w:dxaOrig="2060" w:dyaOrig="440">
          <v:shape id="_x0000_i1078" type="#_x0000_t75" style="width:102.75pt;height:21.75pt" o:ole="">
            <v:imagedata r:id="rId97" o:title=""/>
          </v:shape>
          <o:OLEObject Type="Embed" ProgID="Equation.DSMT4" ShapeID="_x0000_i1078" DrawAspect="Content" ObjectID="_1550832140" r:id="rId131"/>
        </w:object>
      </w:r>
    </w:p>
    <w:p w:rsidR="00415B72" w:rsidRPr="002B0CB7" w:rsidRDefault="00415B72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lastRenderedPageBreak/>
        <w:t>Ведем итерации по формулам:</w:t>
      </w:r>
    </w:p>
    <w:p w:rsidR="00207DC9" w:rsidRPr="002B0CB7" w:rsidRDefault="00207DC9" w:rsidP="002B0CB7">
      <w:pPr>
        <w:spacing w:after="0" w:line="360" w:lineRule="auto"/>
        <w:rPr>
          <w:rFonts w:ascii="Times New Roman" w:hAnsi="Times New Roman" w:cs="Times New Roman"/>
          <w:position w:val="-20"/>
          <w:sz w:val="24"/>
          <w:szCs w:val="24"/>
        </w:rPr>
      </w:pPr>
      <w:r w:rsidRPr="000D206C">
        <w:rPr>
          <w:rFonts w:ascii="Times New Roman" w:hAnsi="Times New Roman" w:cs="Times New Roman"/>
          <w:position w:val="-78"/>
          <w:sz w:val="24"/>
          <w:szCs w:val="24"/>
        </w:rPr>
        <w:object w:dxaOrig="6020" w:dyaOrig="1680">
          <v:shape id="_x0000_i1092" type="#_x0000_t75" style="width:300.75pt;height:83.25pt" o:ole="">
            <v:imagedata r:id="rId132" o:title=""/>
          </v:shape>
          <o:OLEObject Type="Embed" ProgID="Equation.DSMT4" ShapeID="_x0000_i1092" DrawAspect="Content" ObjectID="_1550832141" r:id="rId133"/>
        </w:object>
      </w:r>
    </w:p>
    <w:p w:rsidR="002B0CB7" w:rsidRPr="002B0CB7" w:rsidRDefault="002B0CB7" w:rsidP="002B0CB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Итерация 1:</w:t>
      </w:r>
    </w:p>
    <w:p w:rsidR="00415B72" w:rsidRDefault="00337F0F" w:rsidP="002B0CB7">
      <w:pPr>
        <w:spacing w:after="0"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207DC9">
        <w:rPr>
          <w:rFonts w:ascii="Times New Roman" w:hAnsi="Times New Roman" w:cs="Times New Roman"/>
          <w:position w:val="-158"/>
          <w:sz w:val="24"/>
          <w:szCs w:val="24"/>
        </w:rPr>
        <w:object w:dxaOrig="7260" w:dyaOrig="3280">
          <v:shape id="_x0000_i1093" type="#_x0000_t75" style="width:363pt;height:162.75pt" o:ole="">
            <v:imagedata r:id="rId134" o:title=""/>
          </v:shape>
          <o:OLEObject Type="Embed" ProgID="Equation.DSMT4" ShapeID="_x0000_i1093" DrawAspect="Content" ObjectID="_1550832142" r:id="rId135"/>
        </w:object>
      </w:r>
    </w:p>
    <w:p w:rsidR="002B0CB7" w:rsidRPr="002B0CB7" w:rsidRDefault="00337F0F" w:rsidP="002B0CB7">
      <w:pPr>
        <w:spacing w:after="0"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2B0CB7">
        <w:rPr>
          <w:rFonts w:ascii="Times New Roman" w:hAnsi="Times New Roman" w:cs="Times New Roman"/>
          <w:position w:val="-20"/>
          <w:sz w:val="24"/>
          <w:szCs w:val="24"/>
        </w:rPr>
        <w:object w:dxaOrig="7220" w:dyaOrig="480">
          <v:shape id="_x0000_i1094" type="#_x0000_t75" style="width:361.5pt;height:24pt" o:ole="">
            <v:imagedata r:id="rId136" o:title=""/>
          </v:shape>
          <o:OLEObject Type="Embed" ProgID="Equation.DSMT4" ShapeID="_x0000_i1094" DrawAspect="Content" ObjectID="_1550832143" r:id="rId137"/>
        </w:object>
      </w:r>
    </w:p>
    <w:p w:rsidR="002B0CB7" w:rsidRPr="002B0CB7" w:rsidRDefault="002B0CB7" w:rsidP="002B0CB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Итерация 2:</w:t>
      </w:r>
    </w:p>
    <w:p w:rsidR="002B0CB7" w:rsidRPr="002B0CB7" w:rsidRDefault="007E30F1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37F0F">
        <w:rPr>
          <w:rFonts w:ascii="Times New Roman" w:hAnsi="Times New Roman" w:cs="Times New Roman"/>
          <w:position w:val="-82"/>
          <w:sz w:val="24"/>
          <w:szCs w:val="24"/>
        </w:rPr>
        <w:object w:dxaOrig="8220" w:dyaOrig="1760">
          <v:shape id="_x0000_i1096" type="#_x0000_t75" style="width:411pt;height:87pt" o:ole="">
            <v:imagedata r:id="rId138" o:title=""/>
          </v:shape>
          <o:OLEObject Type="Embed" ProgID="Equation.DSMT4" ShapeID="_x0000_i1096" DrawAspect="Content" ObjectID="_1550832144" r:id="rId139"/>
        </w:object>
      </w:r>
    </w:p>
    <w:p w:rsidR="002B0CB7" w:rsidRDefault="007E30F1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position w:val="-60"/>
          <w:sz w:val="24"/>
          <w:szCs w:val="24"/>
        </w:rPr>
        <w:object w:dxaOrig="7000" w:dyaOrig="1320">
          <v:shape id="_x0000_i1095" type="#_x0000_t75" style="width:351pt;height:66pt" o:ole="">
            <v:imagedata r:id="rId140" o:title=""/>
          </v:shape>
          <o:OLEObject Type="Embed" ProgID="Equation.DSMT4" ShapeID="_x0000_i1095" DrawAspect="Content" ObjectID="_1550832145" r:id="rId141"/>
        </w:object>
      </w:r>
      <w:r w:rsidR="002B0CB7" w:rsidRPr="002B0CB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E30F1" w:rsidRPr="002B0CB7" w:rsidRDefault="007E30F1" w:rsidP="007E30F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 xml:space="preserve">Итерация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2B0CB7">
        <w:rPr>
          <w:rFonts w:ascii="Times New Roman" w:hAnsi="Times New Roman" w:cs="Times New Roman"/>
          <w:b/>
          <w:sz w:val="24"/>
          <w:szCs w:val="24"/>
        </w:rPr>
        <w:t>:</w:t>
      </w:r>
    </w:p>
    <w:p w:rsidR="007E30F1" w:rsidRPr="002B0CB7" w:rsidRDefault="007E30F1" w:rsidP="007E30F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37F0F">
        <w:rPr>
          <w:rFonts w:ascii="Times New Roman" w:hAnsi="Times New Roman" w:cs="Times New Roman"/>
          <w:position w:val="-82"/>
          <w:sz w:val="24"/>
          <w:szCs w:val="24"/>
        </w:rPr>
        <w:object w:dxaOrig="8240" w:dyaOrig="1760">
          <v:shape id="_x0000_i1097" type="#_x0000_t75" style="width:411.75pt;height:87pt" o:ole="">
            <v:imagedata r:id="rId142" o:title=""/>
          </v:shape>
          <o:OLEObject Type="Embed" ProgID="Equation.DSMT4" ShapeID="_x0000_i1097" DrawAspect="Content" ObjectID="_1550832146" r:id="rId143"/>
        </w:object>
      </w:r>
    </w:p>
    <w:p w:rsidR="007E30F1" w:rsidRPr="002B0CB7" w:rsidRDefault="007E30F1" w:rsidP="007E30F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position w:val="-60"/>
          <w:sz w:val="24"/>
          <w:szCs w:val="24"/>
        </w:rPr>
        <w:object w:dxaOrig="7040" w:dyaOrig="1320">
          <v:shape id="_x0000_i1098" type="#_x0000_t75" style="width:352.5pt;height:66pt" o:ole="">
            <v:imagedata r:id="rId144" o:title=""/>
          </v:shape>
          <o:OLEObject Type="Embed" ProgID="Equation.DSMT4" ShapeID="_x0000_i1098" DrawAspect="Content" ObjectID="_1550832147" r:id="rId145"/>
        </w:object>
      </w:r>
    </w:p>
    <w:p w:rsidR="002B0CB7" w:rsidRPr="002B0CB7" w:rsidRDefault="002B0CB7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sz w:val="24"/>
          <w:szCs w:val="24"/>
        </w:rPr>
        <w:t>Заданная точность достигнута.</w:t>
      </w:r>
    </w:p>
    <w:p w:rsidR="002B0CB7" w:rsidRPr="002B0CB7" w:rsidRDefault="002B0CB7" w:rsidP="002B0CB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Решение системы</w:t>
      </w:r>
      <w:r w:rsidRPr="002B0CB7">
        <w:rPr>
          <w:rFonts w:ascii="Times New Roman" w:hAnsi="Times New Roman" w:cs="Times New Roman"/>
          <w:sz w:val="24"/>
          <w:szCs w:val="24"/>
        </w:rPr>
        <w:t xml:space="preserve"> с точностью 0,05:</w:t>
      </w:r>
      <w:r w:rsidR="007E30F1" w:rsidRPr="007E30F1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7E30F1" w:rsidRPr="000D206C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099" type="#_x0000_t75" style="width:171pt;height:20.25pt" o:ole="">
            <v:imagedata r:id="rId146" o:title=""/>
          </v:shape>
          <o:OLEObject Type="Embed" ProgID="Equation.DSMT4" ShapeID="_x0000_i1099" DrawAspect="Content" ObjectID="_1550832148" r:id="rId147"/>
        </w:object>
      </w:r>
      <w:r w:rsidRPr="002B0CB7">
        <w:rPr>
          <w:rFonts w:ascii="Times New Roman" w:hAnsi="Times New Roman" w:cs="Times New Roman"/>
          <w:sz w:val="24"/>
          <w:szCs w:val="24"/>
        </w:rPr>
        <w:t>.</w:t>
      </w:r>
    </w:p>
    <w:p w:rsidR="002B0CB7" w:rsidRPr="002B0CB7" w:rsidRDefault="002B0CB7" w:rsidP="008A62BE">
      <w:pPr>
        <w:rPr>
          <w:rFonts w:ascii="Times New Roman" w:hAnsi="Times New Roman" w:cs="Times New Roman"/>
          <w:sz w:val="24"/>
          <w:szCs w:val="24"/>
        </w:rPr>
      </w:pPr>
      <w:r w:rsidRPr="002B0CB7">
        <w:rPr>
          <w:rFonts w:ascii="Times New Roman" w:hAnsi="Times New Roman" w:cs="Times New Roman"/>
          <w:b/>
          <w:sz w:val="24"/>
          <w:szCs w:val="24"/>
        </w:rPr>
        <w:t>Ответ:</w:t>
      </w:r>
      <w:r w:rsidRPr="002B0CB7">
        <w:rPr>
          <w:rFonts w:ascii="Times New Roman" w:hAnsi="Times New Roman" w:cs="Times New Roman"/>
          <w:sz w:val="24"/>
          <w:szCs w:val="24"/>
        </w:rPr>
        <w:t xml:space="preserve"> 1)</w:t>
      </w:r>
      <w:r w:rsidR="007E30F1" w:rsidRPr="007E30F1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7E30F1" w:rsidRPr="000D206C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102" type="#_x0000_t75" style="width:171pt;height:20.25pt" o:ole="">
            <v:imagedata r:id="rId115" o:title=""/>
          </v:shape>
          <o:OLEObject Type="Embed" ProgID="Equation.DSMT4" ShapeID="_x0000_i1102" DrawAspect="Content" ObjectID="_1550832149" r:id="rId148"/>
        </w:object>
      </w:r>
      <w:r w:rsidRPr="002B0CB7">
        <w:rPr>
          <w:rFonts w:ascii="Times New Roman" w:hAnsi="Times New Roman" w:cs="Times New Roman"/>
          <w:sz w:val="24"/>
          <w:szCs w:val="24"/>
        </w:rPr>
        <w:t>; 2)</w:t>
      </w:r>
      <w:r w:rsidR="007E30F1">
        <w:rPr>
          <w:rFonts w:ascii="Times New Roman" w:hAnsi="Times New Roman" w:cs="Times New Roman"/>
          <w:sz w:val="24"/>
          <w:szCs w:val="24"/>
        </w:rPr>
        <w:t xml:space="preserve"> </w:t>
      </w:r>
      <w:r w:rsidR="007E30F1" w:rsidRPr="000D206C">
        <w:rPr>
          <w:rFonts w:ascii="Times New Roman" w:hAnsi="Times New Roman" w:cs="Times New Roman"/>
          <w:position w:val="-14"/>
          <w:sz w:val="24"/>
          <w:szCs w:val="24"/>
        </w:rPr>
        <w:object w:dxaOrig="3420" w:dyaOrig="400">
          <v:shape id="_x0000_i1100" type="#_x0000_t75" style="width:171pt;height:20.25pt" o:ole="">
            <v:imagedata r:id="rId146" o:title=""/>
          </v:shape>
          <o:OLEObject Type="Embed" ProgID="Equation.DSMT4" ShapeID="_x0000_i1100" DrawAspect="Content" ObjectID="_1550832150" r:id="rId149"/>
        </w:object>
      </w:r>
      <w:r w:rsidR="007E30F1" w:rsidRPr="002B0CB7">
        <w:rPr>
          <w:rFonts w:ascii="Times New Roman" w:hAnsi="Times New Roman" w:cs="Times New Roman"/>
          <w:sz w:val="24"/>
          <w:szCs w:val="24"/>
        </w:rPr>
        <w:t>.</w:t>
      </w:r>
    </w:p>
    <w:sectPr w:rsidR="002B0CB7" w:rsidRPr="002B0CB7" w:rsidSect="00FA5A4B">
      <w:pgSz w:w="11906" w:h="16838"/>
      <w:pgMar w:top="567" w:right="567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73E5" w:rsidRDefault="00C673E5" w:rsidP="005F1EB0">
      <w:pPr>
        <w:spacing w:after="0" w:line="240" w:lineRule="auto"/>
      </w:pPr>
      <w:r>
        <w:separator/>
      </w:r>
    </w:p>
  </w:endnote>
  <w:endnote w:type="continuationSeparator" w:id="1">
    <w:p w:rsidR="00C673E5" w:rsidRDefault="00C673E5" w:rsidP="005F1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73E5" w:rsidRDefault="00C673E5" w:rsidP="005F1EB0">
      <w:pPr>
        <w:spacing w:after="0" w:line="240" w:lineRule="auto"/>
      </w:pPr>
      <w:r>
        <w:separator/>
      </w:r>
    </w:p>
  </w:footnote>
  <w:footnote w:type="continuationSeparator" w:id="1">
    <w:p w:rsidR="00C673E5" w:rsidRDefault="00C673E5" w:rsidP="005F1EB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0379B"/>
    <w:rsid w:val="000561CF"/>
    <w:rsid w:val="0006396B"/>
    <w:rsid w:val="0007797B"/>
    <w:rsid w:val="00085EFC"/>
    <w:rsid w:val="00092B37"/>
    <w:rsid w:val="000A0A62"/>
    <w:rsid w:val="000C4A71"/>
    <w:rsid w:val="000D206C"/>
    <w:rsid w:val="000E62D0"/>
    <w:rsid w:val="000F1081"/>
    <w:rsid w:val="00106285"/>
    <w:rsid w:val="001458E6"/>
    <w:rsid w:val="001566C9"/>
    <w:rsid w:val="001574DD"/>
    <w:rsid w:val="001830CB"/>
    <w:rsid w:val="001873CD"/>
    <w:rsid w:val="001901B7"/>
    <w:rsid w:val="00193283"/>
    <w:rsid w:val="001B7D73"/>
    <w:rsid w:val="001C381F"/>
    <w:rsid w:val="0020379B"/>
    <w:rsid w:val="00204832"/>
    <w:rsid w:val="0020521E"/>
    <w:rsid w:val="00207DC9"/>
    <w:rsid w:val="00224817"/>
    <w:rsid w:val="0026649B"/>
    <w:rsid w:val="00297CD5"/>
    <w:rsid w:val="002A597D"/>
    <w:rsid w:val="002B0CB7"/>
    <w:rsid w:val="002B5BD3"/>
    <w:rsid w:val="002B6EDE"/>
    <w:rsid w:val="002C3DEF"/>
    <w:rsid w:val="002F2819"/>
    <w:rsid w:val="003232FD"/>
    <w:rsid w:val="00337F0F"/>
    <w:rsid w:val="00337F11"/>
    <w:rsid w:val="0034302C"/>
    <w:rsid w:val="003644F5"/>
    <w:rsid w:val="003856B0"/>
    <w:rsid w:val="0040362E"/>
    <w:rsid w:val="004138CF"/>
    <w:rsid w:val="00415B72"/>
    <w:rsid w:val="00447998"/>
    <w:rsid w:val="00447DCF"/>
    <w:rsid w:val="00457742"/>
    <w:rsid w:val="00464AB7"/>
    <w:rsid w:val="00465A97"/>
    <w:rsid w:val="00467F28"/>
    <w:rsid w:val="00470F10"/>
    <w:rsid w:val="004733AF"/>
    <w:rsid w:val="00491B51"/>
    <w:rsid w:val="004F738B"/>
    <w:rsid w:val="005118AB"/>
    <w:rsid w:val="00513B20"/>
    <w:rsid w:val="00532BCE"/>
    <w:rsid w:val="0053677F"/>
    <w:rsid w:val="00540E6E"/>
    <w:rsid w:val="00560865"/>
    <w:rsid w:val="00562A77"/>
    <w:rsid w:val="00566617"/>
    <w:rsid w:val="00570B7C"/>
    <w:rsid w:val="00582148"/>
    <w:rsid w:val="005842BE"/>
    <w:rsid w:val="005A020B"/>
    <w:rsid w:val="005C5E21"/>
    <w:rsid w:val="005F1EB0"/>
    <w:rsid w:val="00610ABA"/>
    <w:rsid w:val="00626EA2"/>
    <w:rsid w:val="00666761"/>
    <w:rsid w:val="006A1922"/>
    <w:rsid w:val="006A7290"/>
    <w:rsid w:val="00750908"/>
    <w:rsid w:val="00777224"/>
    <w:rsid w:val="007A6DF6"/>
    <w:rsid w:val="007C65BC"/>
    <w:rsid w:val="007E30F1"/>
    <w:rsid w:val="007F73DD"/>
    <w:rsid w:val="00847074"/>
    <w:rsid w:val="00847CEF"/>
    <w:rsid w:val="00870D70"/>
    <w:rsid w:val="008A62BE"/>
    <w:rsid w:val="008D184A"/>
    <w:rsid w:val="008E608D"/>
    <w:rsid w:val="00921CBC"/>
    <w:rsid w:val="00923F69"/>
    <w:rsid w:val="00924F50"/>
    <w:rsid w:val="009512E5"/>
    <w:rsid w:val="00964B2B"/>
    <w:rsid w:val="00992632"/>
    <w:rsid w:val="00993300"/>
    <w:rsid w:val="009A39A9"/>
    <w:rsid w:val="009A5A97"/>
    <w:rsid w:val="009C69D4"/>
    <w:rsid w:val="009C74F3"/>
    <w:rsid w:val="009D726A"/>
    <w:rsid w:val="009F2FD8"/>
    <w:rsid w:val="009F420B"/>
    <w:rsid w:val="00A02116"/>
    <w:rsid w:val="00A06E5A"/>
    <w:rsid w:val="00A23D6E"/>
    <w:rsid w:val="00A364D7"/>
    <w:rsid w:val="00A4639F"/>
    <w:rsid w:val="00A55942"/>
    <w:rsid w:val="00A751B5"/>
    <w:rsid w:val="00A7583B"/>
    <w:rsid w:val="00A927B4"/>
    <w:rsid w:val="00A93DA9"/>
    <w:rsid w:val="00A9731F"/>
    <w:rsid w:val="00AD0C20"/>
    <w:rsid w:val="00AE57B9"/>
    <w:rsid w:val="00B21D54"/>
    <w:rsid w:val="00B547B7"/>
    <w:rsid w:val="00B56DF2"/>
    <w:rsid w:val="00B57AEA"/>
    <w:rsid w:val="00B942FC"/>
    <w:rsid w:val="00C22EC9"/>
    <w:rsid w:val="00C53CE2"/>
    <w:rsid w:val="00C54517"/>
    <w:rsid w:val="00C673E5"/>
    <w:rsid w:val="00C71213"/>
    <w:rsid w:val="00C76A36"/>
    <w:rsid w:val="00C775FD"/>
    <w:rsid w:val="00C874A0"/>
    <w:rsid w:val="00CA6B55"/>
    <w:rsid w:val="00CA7BE2"/>
    <w:rsid w:val="00CC49AC"/>
    <w:rsid w:val="00CF6802"/>
    <w:rsid w:val="00D12EC8"/>
    <w:rsid w:val="00D21BCF"/>
    <w:rsid w:val="00D248F4"/>
    <w:rsid w:val="00D61502"/>
    <w:rsid w:val="00DB17EF"/>
    <w:rsid w:val="00DF42A1"/>
    <w:rsid w:val="00E95F7E"/>
    <w:rsid w:val="00EB7452"/>
    <w:rsid w:val="00EC0FBC"/>
    <w:rsid w:val="00EE328E"/>
    <w:rsid w:val="00EF6ADD"/>
    <w:rsid w:val="00F04577"/>
    <w:rsid w:val="00F13E03"/>
    <w:rsid w:val="00F24E19"/>
    <w:rsid w:val="00F3369A"/>
    <w:rsid w:val="00F41F49"/>
    <w:rsid w:val="00F70AC3"/>
    <w:rsid w:val="00F728B6"/>
    <w:rsid w:val="00F858EA"/>
    <w:rsid w:val="00F86574"/>
    <w:rsid w:val="00F9339D"/>
    <w:rsid w:val="00FA1893"/>
    <w:rsid w:val="00FA5A4B"/>
    <w:rsid w:val="00FC4554"/>
    <w:rsid w:val="00FF2E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EC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1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5F1EB0"/>
  </w:style>
  <w:style w:type="paragraph" w:styleId="a5">
    <w:name w:val="footer"/>
    <w:basedOn w:val="a"/>
    <w:link w:val="a6"/>
    <w:uiPriority w:val="99"/>
    <w:semiHidden/>
    <w:unhideWhenUsed/>
    <w:rsid w:val="005F1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5F1EB0"/>
  </w:style>
  <w:style w:type="paragraph" w:styleId="a7">
    <w:name w:val="Normal (Web)"/>
    <w:basedOn w:val="a"/>
    <w:uiPriority w:val="99"/>
    <w:unhideWhenUsed/>
    <w:rsid w:val="008A62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8A62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A62BE"/>
    <w:rPr>
      <w:rFonts w:ascii="Tahoma" w:hAnsi="Tahoma" w:cs="Tahoma"/>
      <w:sz w:val="16"/>
      <w:szCs w:val="16"/>
    </w:rPr>
  </w:style>
  <w:style w:type="paragraph" w:customStyle="1" w:styleId="FR4">
    <w:name w:val="FR4"/>
    <w:rsid w:val="00467F28"/>
    <w:pPr>
      <w:spacing w:after="0" w:line="240" w:lineRule="auto"/>
      <w:ind w:left="40"/>
    </w:pPr>
    <w:rPr>
      <w:rFonts w:ascii="Arial" w:eastAsia="Times New Roman" w:hAnsi="Arial" w:cs="Times New Roman"/>
      <w:sz w:val="1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70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2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4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5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49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56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88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65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72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77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6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7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08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5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21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314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45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30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5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7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758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765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52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07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53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45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0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1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02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15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71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0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9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80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6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860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37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5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1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35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0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91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142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9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30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88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4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8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1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03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18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90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7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13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2.wmf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6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8.bin"/><Relationship Id="rId5" Type="http://schemas.openxmlformats.org/officeDocument/2006/relationships/endnotes" Target="end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8.wmf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5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6</Pages>
  <Words>607</Words>
  <Characters>3463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</dc:creator>
  <cp:lastModifiedBy>КЕН</cp:lastModifiedBy>
  <cp:revision>8</cp:revision>
  <dcterms:created xsi:type="dcterms:W3CDTF">2017-03-12T07:45:00Z</dcterms:created>
  <dcterms:modified xsi:type="dcterms:W3CDTF">2017-03-12T10:41:00Z</dcterms:modified>
</cp:coreProperties>
</file>